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media/audio3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66" r:id="rId2"/>
    <p:sldId id="282" r:id="rId3"/>
    <p:sldId id="256" r:id="rId4"/>
    <p:sldId id="9444" r:id="rId5"/>
    <p:sldId id="9443" r:id="rId6"/>
    <p:sldId id="9445" r:id="rId7"/>
    <p:sldId id="9442" r:id="rId8"/>
    <p:sldId id="277" r:id="rId9"/>
    <p:sldId id="9437" r:id="rId10"/>
    <p:sldId id="295" r:id="rId11"/>
    <p:sldId id="292" r:id="rId12"/>
    <p:sldId id="280" r:id="rId13"/>
    <p:sldId id="288" r:id="rId14"/>
    <p:sldId id="9438" r:id="rId15"/>
    <p:sldId id="9446" r:id="rId16"/>
    <p:sldId id="9440" r:id="rId17"/>
    <p:sldId id="9436" r:id="rId18"/>
    <p:sldId id="300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20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438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29T22:25:02.038" idx="1">
    <p:pos x="6844" y="2285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DEB35-E571-476F-A571-C535182C2091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D84294-51A0-4BB3-A4DB-791E998435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406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0C961-9BFE-46A3-B93E-ACE79267EB8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323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5263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595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257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050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958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84294-51A0-4BB3-A4DB-791E9984356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56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73A053-3666-4134-AE90-2D1DA5E439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0D360-36AF-4B17-81D5-4BFF1ACB6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F8742B-14FD-47D9-9568-047171AA2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401DA9-A638-4DCD-BA78-04BEA1DD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CD207-BA71-438F-94E5-A21628D3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624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36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15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692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4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43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0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53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45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19025B-D977-47F0-B78F-4AC3F83AF9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6FA7E3-505D-47BA-9562-47AE195905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7070DF-7BBF-4419-82A0-40CDAFB7D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E2FC45-9C15-44DD-A839-B507058DF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AD3CD6-C11F-4D10-9064-BF6E69453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95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DC114A-A91E-4DF9-BFE9-5F6489A1D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E28110-D2A2-413B-81F6-96F0518344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2DED67-3B77-44D9-9305-CF96D750CF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BD5AEB-7DF3-48F4-A3A2-1132D86F9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E43695-E6D5-46A7-BF1C-3104B3866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13623C-F357-494B-95B6-7A169F7B9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99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73A053-3666-4134-AE90-2D1DA5E439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0D360-36AF-4B17-81D5-4BFF1ACB6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F8742B-14FD-47D9-9568-047171AA2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401DA9-A638-4DCD-BA78-04BEA1DD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CD207-BA71-438F-94E5-A21628D3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43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F02924-33AF-43B9-9A4E-4D8F4E4B2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0DE0F1-C06C-4351-A309-D641B9A2B6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ADAE7DD-346B-4FF1-9774-1ADEA17C05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27A85C1-8048-4314-B969-F8332ED0E8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713060F-5CCA-4BCC-941E-C713F81A4F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9F27895-A2E9-44C7-B73E-4DAB7567A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8E1D5E7-0282-4CE4-9170-F1E008B94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2974AF-46A6-416A-88F4-4FD31FD05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36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DFFFBE-B3ED-4AB1-B337-0ABB2AFD0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997455D-F1F8-47DE-BAD9-801C15740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C45EC9A-8F1C-4362-8C5E-0E9D1ADFD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D1CFA2-FAA4-4382-B717-329D23B9C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81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04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23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84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21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76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15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7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86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73A053-3666-4134-AE90-2D1DA5E439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0D360-36AF-4B17-81D5-4BFF1ACB6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F8742B-14FD-47D9-9568-047171AA2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401DA9-A638-4DCD-BA78-04BEA1DD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CD207-BA71-438F-94E5-A21628D3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3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45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75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16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73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37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07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12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12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16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516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73A053-3666-4134-AE90-2D1DA5E439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0D360-36AF-4B17-81D5-4BFF1ACB6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F8742B-14FD-47D9-9568-047171AA2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401DA9-A638-4DCD-BA78-04BEA1DD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CD207-BA71-438F-94E5-A21628D3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33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79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30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45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2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23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46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92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7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9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73A053-3666-4134-AE90-2D1DA5E439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0D360-36AF-4B17-81D5-4BFF1ACB6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F8742B-14FD-47D9-9568-047171AA2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401DA9-A638-4DCD-BA78-04BEA1DD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CD207-BA71-438F-94E5-A21628D3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90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76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97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千图网海量PPT模板www.58pic.com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E7B6A-4861-4EE5-92C7-70658E9D6F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58" b="20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05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170A63-E7C7-4B53-A212-9F97EC6A1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93A1E2-1538-4285-94F6-570757C30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9CD98-4736-4B92-A87F-4633658D9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342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827EA8-AF91-4EA3-87FB-FCB566C697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76DB50-1AA6-4D4C-BD33-8D284CF43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733692A-8D92-4539-9BE6-4AEC9B6E18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8CE732-D219-4CD0-91F1-F2C78572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EFD5E56-C567-402A-98D9-BDE6E8873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B76FD05-D99B-46F1-B340-5AC403E15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81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9B5C5-4285-4AE3-AFD8-6CB58370C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89315BE-6366-4893-ADF7-EC8F877E49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0C2CBF1-F469-4AEF-B46F-D3DF73D452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D5B8168-B3F5-4521-81E2-C41D7620E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DF698AA-94D3-4568-A5B1-1E907CECC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EDE1291-1E7C-4EB4-8D6C-DEEE3A699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69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1FE23-2599-4A37-8181-3C7F1A4E48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DAED116-1A34-4470-8444-14A465853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90F23F-2982-4948-8705-CCFD94A1A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5F10E2-621D-4C4F-AC94-9DF10360B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33F026-817B-4A77-8BB9-8A0AD453C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8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65C5BB-CB00-4FF1-B84C-CCD570059D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A1224C6-C6D8-42E9-AC23-5061842738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937272-358D-4580-A009-424BF7389F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3C9400-E68A-4E91-8FAD-00B7861AD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43D651-C947-4FB9-B00F-0336104C1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23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57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53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64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A3853-E289-4EEE-B32D-18BBBD5F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4E15E-6D04-41DB-89B9-FEF14A8ED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6A71D4-1A07-48E1-997B-6BB2A51DB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6E334-86FC-452E-821C-FF9D8028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BFC55F-A7F1-4327-9D58-4B50065F9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86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9A8CA3E-0C79-4C1F-BDA5-00BCBABDA5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CF5590-5A61-4602-B921-7C6D33945C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651E-46DA-4FBD-898C-D3BB9BA991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88C729-B8A5-4B8D-BA6D-5AE061BB0DB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62CE38-1076-4597-A0B9-903FD58FF2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E63F35-1A99-4CB0-9386-89FF568A8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40D237-2A2B-4C32-B218-72E994CEDD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158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710" r:id="rId2"/>
    <p:sldLayoutId id="2147483707" r:id="rId3"/>
    <p:sldLayoutId id="2147483692" r:id="rId4"/>
    <p:sldLayoutId id="2147483686" r:id="rId5"/>
    <p:sldLayoutId id="2147483662" r:id="rId6"/>
    <p:sldLayoutId id="2147483711" r:id="rId7"/>
    <p:sldLayoutId id="2147483709" r:id="rId8"/>
    <p:sldLayoutId id="2147483708" r:id="rId9"/>
    <p:sldLayoutId id="2147483706" r:id="rId10"/>
    <p:sldLayoutId id="2147483705" r:id="rId11"/>
    <p:sldLayoutId id="2147483704" r:id="rId12"/>
    <p:sldLayoutId id="2147483691" r:id="rId13"/>
    <p:sldLayoutId id="2147483690" r:id="rId14"/>
    <p:sldLayoutId id="2147483689" r:id="rId15"/>
    <p:sldLayoutId id="2147483688" r:id="rId16"/>
    <p:sldLayoutId id="2147483687" r:id="rId17"/>
    <p:sldLayoutId id="2147483663" r:id="rId18"/>
    <p:sldLayoutId id="2147483664" r:id="rId19"/>
    <p:sldLayoutId id="2147483665" r:id="rId20"/>
    <p:sldLayoutId id="2147483666" r:id="rId21"/>
    <p:sldLayoutId id="2147483667" r:id="rId22"/>
    <p:sldLayoutId id="2147483717" r:id="rId23"/>
    <p:sldLayoutId id="2147483716" r:id="rId24"/>
    <p:sldLayoutId id="2147483715" r:id="rId25"/>
    <p:sldLayoutId id="2147483714" r:id="rId26"/>
    <p:sldLayoutId id="2147483713" r:id="rId27"/>
    <p:sldLayoutId id="2147483712" r:id="rId28"/>
    <p:sldLayoutId id="2147483703" r:id="rId29"/>
    <p:sldLayoutId id="2147483702" r:id="rId30"/>
    <p:sldLayoutId id="2147483701" r:id="rId31"/>
    <p:sldLayoutId id="2147483700" r:id="rId32"/>
    <p:sldLayoutId id="2147483699" r:id="rId33"/>
    <p:sldLayoutId id="2147483698" r:id="rId34"/>
    <p:sldLayoutId id="2147483697" r:id="rId35"/>
    <p:sldLayoutId id="2147483696" r:id="rId36"/>
    <p:sldLayoutId id="2147483695" r:id="rId37"/>
    <p:sldLayoutId id="2147483694" r:id="rId38"/>
    <p:sldLayoutId id="2147483693" r:id="rId39"/>
    <p:sldLayoutId id="2147483685" r:id="rId40"/>
    <p:sldLayoutId id="2147483684" r:id="rId41"/>
    <p:sldLayoutId id="2147483683" r:id="rId42"/>
    <p:sldLayoutId id="2147483682" r:id="rId43"/>
    <p:sldLayoutId id="2147483681" r:id="rId44"/>
    <p:sldLayoutId id="2147483680" r:id="rId45"/>
    <p:sldLayoutId id="2147483679" r:id="rId46"/>
    <p:sldLayoutId id="2147483678" r:id="rId47"/>
    <p:sldLayoutId id="2147483677" r:id="rId48"/>
    <p:sldLayoutId id="2147483676" r:id="rId49"/>
    <p:sldLayoutId id="2147483675" r:id="rId50"/>
    <p:sldLayoutId id="2147483674" r:id="rId51"/>
    <p:sldLayoutId id="2147483673" r:id="rId52"/>
    <p:sldLayoutId id="2147483668" r:id="rId53"/>
    <p:sldLayoutId id="2147483669" r:id="rId54"/>
    <p:sldLayoutId id="2147483670" r:id="rId55"/>
    <p:sldLayoutId id="2147483671" r:id="rId56"/>
    <p:sldLayoutId id="2147483672" r:id="rId57"/>
  </p:sldLayoutIdLst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5" Type="http://schemas.openxmlformats.org/officeDocument/2006/relationships/comments" Target="../comments/comment1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.jp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9.jpeg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9.jpeg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9.jpeg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9.jpeg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BB23CE0-E05E-48A9-9E80-0AFE79D0BD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8950" y="-1316534"/>
            <a:ext cx="17887950" cy="599755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26A84F-AD0B-4E9D-BBC9-0E2F49C1D562}"/>
              </a:ext>
            </a:extLst>
          </p:cNvPr>
          <p:cNvSpPr txBox="1"/>
          <p:nvPr/>
        </p:nvSpPr>
        <p:spPr>
          <a:xfrm>
            <a:off x="1347049" y="2362917"/>
            <a:ext cx="95173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4400" dirty="0">
                <a:solidFill>
                  <a:schemeClr val="bg1"/>
                </a:solidFill>
                <a:latin typeface="Broadway" panose="04040905080002020502" pitchFamily="82" charset="0"/>
                <a:ea typeface="华康海报体W12" panose="040B0C09000000000000" pitchFamily="81" charset="-122"/>
              </a:rPr>
              <a:t>CHÀO MỪNG CÁC CON ĐẾN VỚI TIẾT HỌC TRỰC TUYẾN </a:t>
            </a:r>
          </a:p>
          <a:p>
            <a:pPr algn="ctr">
              <a:defRPr/>
            </a:pPr>
            <a:r>
              <a:rPr lang="en-US" altLang="zh-CN" sz="4400" dirty="0">
                <a:solidFill>
                  <a:schemeClr val="bg1"/>
                </a:solidFill>
                <a:latin typeface="Broadway" panose="04040905080002020502" pitchFamily="82" charset="0"/>
                <a:ea typeface="华康海报体W12" panose="040B0C09000000000000" pitchFamily="81" charset="-122"/>
              </a:rPr>
              <a:t>MÔN : TOÁN </a:t>
            </a:r>
            <a:endParaRPr lang="zh-CN" altLang="en-US" sz="4400" dirty="0">
              <a:solidFill>
                <a:schemeClr val="bg1"/>
              </a:solidFill>
              <a:latin typeface="Broadway" panose="04040905080002020502" pitchFamily="82" charset="0"/>
              <a:ea typeface="华康海报体W12" panose="040B0C09000000000000" pitchFamily="81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352704-1C67-41AB-9174-2EE0A36C969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1" t="25726" r="57805" b="60260"/>
          <a:stretch/>
        </p:blipFill>
        <p:spPr>
          <a:xfrm>
            <a:off x="475277" y="4681019"/>
            <a:ext cx="1382098" cy="17988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76E4A1-3777-4EA7-A3C6-3ED800FECDD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1" t="25726" r="57805" b="60260"/>
          <a:stretch/>
        </p:blipFill>
        <p:spPr>
          <a:xfrm>
            <a:off x="11207030" y="275019"/>
            <a:ext cx="662591" cy="862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38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B1DA2C1-2611-4C77-99AC-F04BC0637B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783" y="400050"/>
            <a:ext cx="2723781" cy="5857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275C92A-9230-4310-8D8C-6FCA14777FF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686" y="2428874"/>
            <a:ext cx="4552343" cy="4162425"/>
          </a:xfrm>
          <a:prstGeom prst="rect">
            <a:avLst/>
          </a:prstGeom>
        </p:spPr>
      </p:pic>
      <p:pic>
        <p:nvPicPr>
          <p:cNvPr id="12" name="图片 8">
            <a:extLst>
              <a:ext uri="{FF2B5EF4-FFF2-40B4-BE49-F238E27FC236}">
                <a16:creationId xmlns:a16="http://schemas.microsoft.com/office/drawing/2014/main" id="{919FFBB1-6FDF-4775-BD63-CC4B7236B7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1" t="25726" r="57805" b="60260"/>
          <a:stretch/>
        </p:blipFill>
        <p:spPr>
          <a:xfrm>
            <a:off x="578235" y="762116"/>
            <a:ext cx="1749505" cy="2277024"/>
          </a:xfrm>
          <a:prstGeom prst="rect">
            <a:avLst/>
          </a:prstGeom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A54E30A7-8EF2-4F3A-AE37-1D44E6BADBDD}"/>
              </a:ext>
            </a:extLst>
          </p:cNvPr>
          <p:cNvSpPr txBox="1"/>
          <p:nvPr/>
        </p:nvSpPr>
        <p:spPr>
          <a:xfrm>
            <a:off x="2477427" y="1076001"/>
            <a:ext cx="39175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LUYỆN TẬP  </a:t>
            </a:r>
            <a:endParaRPr lang="zh-CN" altLang="en-US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站酷快乐体2016修订版" panose="02010600030101010101" pitchFamily="2" charset="-122"/>
              <a:ea typeface="站酷快乐体2016修订版" panose="02010600030101010101" pitchFamily="2" charset="-122"/>
            </a:endParaRPr>
          </a:p>
        </p:txBody>
      </p:sp>
      <p:sp>
        <p:nvSpPr>
          <p:cNvPr id="14" name="矩形 7">
            <a:extLst>
              <a:ext uri="{FF2B5EF4-FFF2-40B4-BE49-F238E27FC236}">
                <a16:creationId xmlns:a16="http://schemas.microsoft.com/office/drawing/2014/main" id="{4EC5CD76-1CE0-4D1E-8FBB-C24003EEFBC9}"/>
              </a:ext>
            </a:extLst>
          </p:cNvPr>
          <p:cNvSpPr/>
          <p:nvPr/>
        </p:nvSpPr>
        <p:spPr>
          <a:xfrm>
            <a:off x="1039151" y="859214"/>
            <a:ext cx="95250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2</a:t>
            </a:r>
            <a:endParaRPr lang="zh-CN" altLang="en-US" sz="9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49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65EB594-01B9-4827-841C-B8BF4924A6B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/>
        </p:blipFill>
        <p:spPr>
          <a:xfrm>
            <a:off x="270170" y="523875"/>
            <a:ext cx="5611970" cy="62103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4F446E2-BFB3-42CD-8C17-1BCF45A45865}"/>
              </a:ext>
            </a:extLst>
          </p:cNvPr>
          <p:cNvSpPr/>
          <p:nvPr/>
        </p:nvSpPr>
        <p:spPr>
          <a:xfrm>
            <a:off x="5678906" y="1375560"/>
            <a:ext cx="5325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1</a:t>
            </a:r>
            <a:endParaRPr lang="zh-CN" altLang="en-US" sz="4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B71284F-1AC4-4CA2-9B0D-E6D4C892588C}"/>
              </a:ext>
            </a:extLst>
          </p:cNvPr>
          <p:cNvSpPr/>
          <p:nvPr/>
        </p:nvSpPr>
        <p:spPr>
          <a:xfrm>
            <a:off x="5777344" y="3118574"/>
            <a:ext cx="5325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2</a:t>
            </a:r>
            <a:endParaRPr lang="zh-CN" altLang="en-US" sz="4400" dirty="0"/>
          </a:p>
        </p:txBody>
      </p:sp>
      <p:sp>
        <p:nvSpPr>
          <p:cNvPr id="9" name="文本框 6">
            <a:extLst>
              <a:ext uri="{FF2B5EF4-FFF2-40B4-BE49-F238E27FC236}">
                <a16:creationId xmlns:a16="http://schemas.microsoft.com/office/drawing/2014/main" id="{84343173-9C61-4450-9385-8B8B38ADDC1D}"/>
              </a:ext>
            </a:extLst>
          </p:cNvPr>
          <p:cNvSpPr txBox="1"/>
          <p:nvPr/>
        </p:nvSpPr>
        <p:spPr>
          <a:xfrm>
            <a:off x="270169" y="123825"/>
            <a:ext cx="6442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站酷快乐体2016修订版" panose="02010600030101010101" pitchFamily="2" charset="-122"/>
                <a:cs typeface="Calibri" panose="020F0502020204030204" pitchFamily="34" charset="0"/>
              </a:rPr>
              <a:t>YÊU CẦU CẦN ĐẠT </a:t>
            </a:r>
            <a:endParaRPr lang="zh-CN" altLang="en-US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站酷快乐体2016修订版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0" name="文本框 5">
            <a:extLst>
              <a:ext uri="{FF2B5EF4-FFF2-40B4-BE49-F238E27FC236}">
                <a16:creationId xmlns:a16="http://schemas.microsoft.com/office/drawing/2014/main" id="{F1774FB4-E099-4E1C-92EC-7F1B184C4825}"/>
              </a:ext>
            </a:extLst>
          </p:cNvPr>
          <p:cNvSpPr txBox="1"/>
          <p:nvPr/>
        </p:nvSpPr>
        <p:spPr>
          <a:xfrm>
            <a:off x="6206841" y="1492966"/>
            <a:ext cx="6035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ọ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9.</a:t>
            </a:r>
            <a:endParaRPr lang="en-US" altLang="zh-CN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7">
            <a:extLst>
              <a:ext uri="{FF2B5EF4-FFF2-40B4-BE49-F238E27FC236}">
                <a16:creationId xmlns:a16="http://schemas.microsoft.com/office/drawing/2014/main" id="{A0F6D5D5-61C3-4804-B39F-D83495AD57E5}"/>
              </a:ext>
            </a:extLst>
          </p:cNvPr>
          <p:cNvSpPr txBox="1"/>
          <p:nvPr/>
        </p:nvSpPr>
        <p:spPr>
          <a:xfrm>
            <a:off x="6309862" y="3118574"/>
            <a:ext cx="56789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9.</a:t>
            </a:r>
            <a:endParaRPr lang="en-US" altLang="zh-CN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52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3F0AAAA2-8771-4F7E-8064-CC7C956081D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0224" y="5013181"/>
            <a:ext cx="2809875" cy="1844819"/>
          </a:xfrm>
          <a:prstGeom prst="rect">
            <a:avLst/>
          </a:prstGeom>
        </p:spPr>
      </p:pic>
      <p:sp>
        <p:nvSpPr>
          <p:cNvPr id="20" name="Text Box 2">
            <a:extLst>
              <a:ext uri="{FF2B5EF4-FFF2-40B4-BE49-F238E27FC236}">
                <a16:creationId xmlns:a16="http://schemas.microsoft.com/office/drawing/2014/main" id="{8FA87767-52E6-4003-9B3D-552277F41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30956"/>
            <a:ext cx="4003675" cy="64611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AF707D9F-28DA-467E-A513-2A5277CE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1531938"/>
            <a:ext cx="9144000" cy="1322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200" b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9 </a:t>
            </a:r>
            <a:r>
              <a:rPr lang="en-US" altLang="en-US" sz="3200" b="0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 6 =	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7 =   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8 =  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9  = 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54 : 9 =           63 : 9 =         72 : 9 =       81 : 9  = </a:t>
            </a: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325623C6-3A67-4C19-894C-CDDCA9EE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9763" y="225425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52F2DF47-187A-4409-81CD-C75400781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5" y="1531938"/>
            <a:ext cx="62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CE102D5B-A446-4F83-857D-3056D4F4B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4200" y="1493838"/>
            <a:ext cx="8175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9765A15C-BD2E-4754-A22B-CAFE7C9AB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213" y="2254250"/>
            <a:ext cx="358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6" name="Text Box 8">
            <a:extLst>
              <a:ext uri="{FF2B5EF4-FFF2-40B4-BE49-F238E27FC236}">
                <a16:creationId xmlns:a16="http://schemas.microsoft.com/office/drawing/2014/main" id="{23971745-58F5-45E3-A63B-2D227CCE0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5" y="1514475"/>
            <a:ext cx="604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ABBC8D4A-79A8-41B7-A60B-09CC9ADA1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2254250"/>
            <a:ext cx="604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Text Box 11">
            <a:extLst>
              <a:ext uri="{FF2B5EF4-FFF2-40B4-BE49-F238E27FC236}">
                <a16:creationId xmlns:a16="http://schemas.microsoft.com/office/drawing/2014/main" id="{C3AEEEDF-92C7-468C-89E7-B97808CEF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15176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</a:p>
        </p:txBody>
      </p:sp>
      <p:sp>
        <p:nvSpPr>
          <p:cNvPr id="29" name="Text Box 12">
            <a:extLst>
              <a:ext uri="{FF2B5EF4-FFF2-40B4-BE49-F238E27FC236}">
                <a16:creationId xmlns:a16="http://schemas.microsoft.com/office/drawing/2014/main" id="{72310FA4-CC72-4F12-A5CE-0C39646EB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2542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4BEE8708-57FC-4E73-AE9B-67591C62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342900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076A4387-EBE2-466A-B7FC-C876A64CF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854075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id="{D6A9630D-F444-4795-A3A0-A8B88B0A7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013200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: 9 =	       27 : 9=          36 : 9 =         45 : 9 = 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: 2 =           27 : 3 =         36 : 4 =         45 : 5  = 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88ADB9EE-A29B-4500-88ED-5CF5EEEEF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3990975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6E2F76F5-EA91-4540-B6B0-38CF14F68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4756150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90A3603B-6655-43A5-BDBC-030EAF81D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350" y="3976688"/>
            <a:ext cx="509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2A0BC1A0-7161-487B-A8D3-8543A2A93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988" y="475615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DE891297-04FA-4401-968B-A656941BF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3976688"/>
            <a:ext cx="509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8" name="Text Box 4">
            <a:extLst>
              <a:ext uri="{FF2B5EF4-FFF2-40B4-BE49-F238E27FC236}">
                <a16:creationId xmlns:a16="http://schemas.microsoft.com/office/drawing/2014/main" id="{7ED60B30-823D-4EF1-97CD-4CE9F3DCD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473710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Text Box 4">
            <a:extLst>
              <a:ext uri="{FF2B5EF4-FFF2-40B4-BE49-F238E27FC236}">
                <a16:creationId xmlns:a16="http://schemas.microsoft.com/office/drawing/2014/main" id="{E5C625C2-AA56-44F8-A2CC-07B204127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7575" y="3963988"/>
            <a:ext cx="509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0" name="Text Box 4">
            <a:extLst>
              <a:ext uri="{FF2B5EF4-FFF2-40B4-BE49-F238E27FC236}">
                <a16:creationId xmlns:a16="http://schemas.microsoft.com/office/drawing/2014/main" id="{74AC97A0-7FDD-4AB2-8B98-873E28647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0913" y="473710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F2E767D7-F4B5-465F-8428-14D13FC8236E}"/>
              </a:ext>
            </a:extLst>
          </p:cNvPr>
          <p:cNvSpPr/>
          <p:nvPr/>
        </p:nvSpPr>
        <p:spPr>
          <a:xfrm>
            <a:off x="840175" y="5629164"/>
            <a:ext cx="5469750" cy="74952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Nêu</a:t>
            </a:r>
            <a:r>
              <a:rPr lang="en-US" sz="2400" dirty="0"/>
              <a:t> </a:t>
            </a:r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352485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1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050947B-66ED-457E-B67A-E72B2FCA05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2725" y="3038475"/>
            <a:ext cx="9525000" cy="38195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87C4724-A248-4B46-AFBD-92FBBF2065D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23" b="45278"/>
          <a:stretch/>
        </p:blipFill>
        <p:spPr>
          <a:xfrm rot="1201699">
            <a:off x="-126803" y="-394887"/>
            <a:ext cx="1266525" cy="2313957"/>
          </a:xfrm>
          <a:prstGeom prst="rect">
            <a:avLst/>
          </a:prstGeom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A0206C2F-66CE-43EB-859D-DB7E7EF90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988" y="23030"/>
            <a:ext cx="2438400" cy="584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224FB27-6546-46E8-9E43-FF3E8FC922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155612"/>
              </p:ext>
            </p:extLst>
          </p:nvPr>
        </p:nvGraphicFramePr>
        <p:xfrm>
          <a:off x="1283000" y="734230"/>
          <a:ext cx="8382000" cy="2514600"/>
        </p:xfrm>
        <a:graphic>
          <a:graphicData uri="http://schemas.openxmlformats.org/drawingml/2006/table">
            <a:tbl>
              <a:tblPr/>
              <a:tblGrid>
                <a:gridCol w="2189163">
                  <a:extLst>
                    <a:ext uri="{9D8B030D-6E8A-4147-A177-3AD203B41FA5}">
                      <a16:colId xmlns:a16="http://schemas.microsoft.com/office/drawing/2014/main" val="4272298224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4218714811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2728192240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975405408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3585507992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3501405402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3432892705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Số bị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084121"/>
                  </a:ext>
                </a:extLst>
              </a:tr>
              <a:tr h="914400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Số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5438300"/>
                  </a:ext>
                </a:extLst>
              </a:tr>
              <a:tr h="762000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Thương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6439430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5AF0550-5710-4EB3-A26A-B350BF788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2028" y="2495953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38F982-CBE4-414E-B8A5-DC5DB563D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600" y="169943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5B58B5-C36A-4BB1-A27D-7FDAA8EFF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5000" y="861230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C809EE8-AD49-4B3D-BDA0-37B913B0A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100" y="1661330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F157600-B9FC-47AA-B625-EF1A78A84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8600" y="86123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556D04-D1F2-447A-908A-DFE31BB40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9200" y="253763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9FEBCD0-BA7B-4A2A-AE6E-E396CA5B10FF}"/>
              </a:ext>
            </a:extLst>
          </p:cNvPr>
          <p:cNvSpPr/>
          <p:nvPr/>
        </p:nvSpPr>
        <p:spPr>
          <a:xfrm>
            <a:off x="967562" y="3838353"/>
            <a:ext cx="8697437" cy="74952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Nêu</a:t>
            </a:r>
            <a:r>
              <a:rPr lang="en-US" sz="2400" dirty="0"/>
              <a:t>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phần</a:t>
            </a:r>
            <a:r>
              <a:rPr lang="en-US" sz="2400" dirty="0"/>
              <a:t> </a:t>
            </a:r>
            <a:r>
              <a:rPr lang="en-US" sz="2400" dirty="0" err="1"/>
              <a:t>ch</a:t>
            </a:r>
            <a:r>
              <a:rPr lang="vi-VN" sz="2400" dirty="0"/>
              <a:t>ư</a:t>
            </a:r>
            <a:r>
              <a:rPr lang="en-US" sz="2400" dirty="0"/>
              <a:t>a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chia </a:t>
            </a:r>
            <a:r>
              <a:rPr lang="en-US" sz="2400" dirty="0" err="1" smtClean="0"/>
              <a:t>hết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1571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>
            <a:extLst>
              <a:ext uri="{FF2B5EF4-FFF2-40B4-BE49-F238E27FC236}">
                <a16:creationId xmlns:a16="http://schemas.microsoft.com/office/drawing/2014/main" id="{2157BDB9-E5CB-4145-9499-E8EC1B3E6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36505"/>
            <a:ext cx="120797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Line 30">
            <a:extLst>
              <a:ext uri="{FF2B5EF4-FFF2-40B4-BE49-F238E27FC236}">
                <a16:creationId xmlns:a16="http://schemas.microsoft.com/office/drawing/2014/main" id="{C6685D06-CAEB-4771-941E-8543D09A25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8281" y="612805"/>
            <a:ext cx="2868108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5" name="Line 33">
            <a:extLst>
              <a:ext uri="{FF2B5EF4-FFF2-40B4-BE49-F238E27FC236}">
                <a16:creationId xmlns:a16="http://schemas.microsoft.com/office/drawing/2014/main" id="{1B7FD31F-2092-4009-860B-94CE78A5E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8726" y="613558"/>
            <a:ext cx="166161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6" name="Line 34">
            <a:extLst>
              <a:ext uri="{FF2B5EF4-FFF2-40B4-BE49-F238E27FC236}">
                <a16:creationId xmlns:a16="http://schemas.microsoft.com/office/drawing/2014/main" id="{3AA3D8E7-DB30-4A92-B350-BB1CB8210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1302" y="1059196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7" name="Line 36">
            <a:extLst>
              <a:ext uri="{FF2B5EF4-FFF2-40B4-BE49-F238E27FC236}">
                <a16:creationId xmlns:a16="http://schemas.microsoft.com/office/drawing/2014/main" id="{85FFBFDD-7E45-4987-9F9B-ADBB6B38F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4110" y="1004189"/>
            <a:ext cx="1203158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graphicFrame>
        <p:nvGraphicFramePr>
          <p:cNvPr id="8" name="Object 26">
            <a:extLst>
              <a:ext uri="{FF2B5EF4-FFF2-40B4-BE49-F238E27FC236}">
                <a16:creationId xmlns:a16="http://schemas.microsoft.com/office/drawing/2014/main" id="{EF75DBCE-F73A-4AA0-B40A-D6BEAD26B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54081"/>
              </p:ext>
            </p:extLst>
          </p:nvPr>
        </p:nvGraphicFramePr>
        <p:xfrm>
          <a:off x="9646489" y="42591"/>
          <a:ext cx="298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6152" name="Object 26">
                        <a:extLst>
                          <a:ext uri="{FF2B5EF4-FFF2-40B4-BE49-F238E27FC236}">
                            <a16:creationId xmlns:a16="http://schemas.microsoft.com/office/drawing/2014/main" id="{0DB655F5-A238-4902-B4B6-4D36EBE83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489" y="42591"/>
                        <a:ext cx="298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8">
            <a:extLst>
              <a:ext uri="{FF2B5EF4-FFF2-40B4-BE49-F238E27FC236}">
                <a16:creationId xmlns:a16="http://schemas.microsoft.com/office/drawing/2014/main" id="{1B0F1991-6DB4-4AA3-A973-620E2E008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1" y="316944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8">
            <a:extLst>
              <a:ext uri="{FF2B5EF4-FFF2-40B4-BE49-F238E27FC236}">
                <a16:creationId xmlns:a16="http://schemas.microsoft.com/office/drawing/2014/main" id="{9BB1B893-CE40-481E-B050-18B914FD9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302" y="3700621"/>
            <a:ext cx="7234237" cy="349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ctr">
              <a:spcBef>
                <a:spcPct val="50000"/>
              </a:spcBef>
              <a:buFontTx/>
              <a:buAutoNum type="arabicPlain" startAt="36"/>
              <a:defRPr/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9  =  4 (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>
              <a:spcBef>
                <a:spcPct val="50000"/>
              </a:spcBef>
              <a:defRPr/>
            </a:pP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ctr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6 – 4 =  32 (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32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endParaRPr lang="en-US" sz="2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31">
            <a:extLst>
              <a:ext uri="{FF2B5EF4-FFF2-40B4-BE49-F238E27FC236}">
                <a16:creationId xmlns:a16="http://schemas.microsoft.com/office/drawing/2014/main" id="{EEB7048C-236A-49EA-8DD5-450F52E14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2804" y="2350375"/>
            <a:ext cx="820261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AutoShape 41">
            <a:extLst>
              <a:ext uri="{FF2B5EF4-FFF2-40B4-BE49-F238E27FC236}">
                <a16:creationId xmlns:a16="http://schemas.microsoft.com/office/drawing/2014/main" id="{69A5375D-A62A-47C6-956C-1212546E4862}"/>
              </a:ext>
            </a:extLst>
          </p:cNvPr>
          <p:cNvSpPr>
            <a:spLocks/>
          </p:cNvSpPr>
          <p:nvPr/>
        </p:nvSpPr>
        <p:spPr bwMode="auto">
          <a:xfrm rot="5400000">
            <a:off x="5613612" y="-1476294"/>
            <a:ext cx="381000" cy="8202613"/>
          </a:xfrm>
          <a:prstGeom prst="rightBrace">
            <a:avLst>
              <a:gd name="adj1" fmla="val 19725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bg1"/>
              </a:solidFill>
            </a:endParaRPr>
          </a:p>
        </p:txBody>
      </p:sp>
      <p:sp>
        <p:nvSpPr>
          <p:cNvPr id="13" name="AutoShape 43">
            <a:extLst>
              <a:ext uri="{FF2B5EF4-FFF2-40B4-BE49-F238E27FC236}">
                <a16:creationId xmlns:a16="http://schemas.microsoft.com/office/drawing/2014/main" id="{6146A5CC-27F8-455C-8FCE-0F6E892AAA3C}"/>
              </a:ext>
            </a:extLst>
          </p:cNvPr>
          <p:cNvSpPr>
            <a:spLocks/>
          </p:cNvSpPr>
          <p:nvPr/>
        </p:nvSpPr>
        <p:spPr bwMode="auto">
          <a:xfrm rot="16200000">
            <a:off x="2088821" y="1757362"/>
            <a:ext cx="190500" cy="914400"/>
          </a:xfrm>
          <a:prstGeom prst="rightBrace">
            <a:avLst>
              <a:gd name="adj1" fmla="val 4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bg1"/>
              </a:solidFill>
            </a:endParaRP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B8258576-79BC-4E3F-9CB9-1FA7D13DC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1662459"/>
            <a:ext cx="26489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5">
            <a:extLst>
              <a:ext uri="{FF2B5EF4-FFF2-40B4-BE49-F238E27FC236}">
                <a16:creationId xmlns:a16="http://schemas.microsoft.com/office/drawing/2014/main" id="{0A6DA780-0574-462C-A788-CED339DBB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1" y="2786887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ngôi nhà</a:t>
            </a:r>
          </a:p>
        </p:txBody>
      </p:sp>
      <p:sp>
        <p:nvSpPr>
          <p:cNvPr id="16" name="Text Box 46">
            <a:extLst>
              <a:ext uri="{FF2B5EF4-FFF2-40B4-BE49-F238E27FC236}">
                <a16:creationId xmlns:a16="http://schemas.microsoft.com/office/drawing/2014/main" id="{B8D146E6-7EA9-4DD6-A4D7-A9E40268C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9" y="134567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32">
            <a:extLst>
              <a:ext uri="{FF2B5EF4-FFF2-40B4-BE49-F238E27FC236}">
                <a16:creationId xmlns:a16="http://schemas.microsoft.com/office/drawing/2014/main" id="{8744206A-1E47-4E90-A42C-534CE126B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6871" y="2358312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8" name="Line 33">
            <a:extLst>
              <a:ext uri="{FF2B5EF4-FFF2-40B4-BE49-F238E27FC236}">
                <a16:creationId xmlns:a16="http://schemas.microsoft.com/office/drawing/2014/main" id="{E9821E3E-6DDD-461F-8F1D-EEE99CC21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6671" y="2372600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9" name="Line 34">
            <a:extLst>
              <a:ext uri="{FF2B5EF4-FFF2-40B4-BE49-F238E27FC236}">
                <a16:creationId xmlns:a16="http://schemas.microsoft.com/office/drawing/2014/main" id="{2E2989A2-FD6D-43B6-AAB8-CEF6311D0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1605" y="2264650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0" name="Line 36">
            <a:extLst>
              <a:ext uri="{FF2B5EF4-FFF2-40B4-BE49-F238E27FC236}">
                <a16:creationId xmlns:a16="http://schemas.microsoft.com/office/drawing/2014/main" id="{AD3EB220-5259-4844-9773-13863D9B7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6005" y="2264650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1" name="Line 37">
            <a:extLst>
              <a:ext uri="{FF2B5EF4-FFF2-40B4-BE49-F238E27FC236}">
                <a16:creationId xmlns:a16="http://schemas.microsoft.com/office/drawing/2014/main" id="{A4633FB3-C492-4E71-8DDC-3187143EA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405" y="2239250"/>
            <a:ext cx="0" cy="2286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2" name="Line 39">
            <a:extLst>
              <a:ext uri="{FF2B5EF4-FFF2-40B4-BE49-F238E27FC236}">
                <a16:creationId xmlns:a16="http://schemas.microsoft.com/office/drawing/2014/main" id="{3621DE55-759A-4155-94DE-90B4DEE00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4805" y="2274175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3" name="Line 40">
            <a:extLst>
              <a:ext uri="{FF2B5EF4-FFF2-40B4-BE49-F238E27FC236}">
                <a16:creationId xmlns:a16="http://schemas.microsoft.com/office/drawing/2014/main" id="{59B53D1B-CB54-497B-A3D5-5E8328455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9205" y="22329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4" name="Line 37">
            <a:extLst>
              <a:ext uri="{FF2B5EF4-FFF2-40B4-BE49-F238E27FC236}">
                <a16:creationId xmlns:a16="http://schemas.microsoft.com/office/drawing/2014/main" id="{EA85476C-8C69-49D5-89BE-777613693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6618" y="2232900"/>
            <a:ext cx="0" cy="2286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5" name="Line 39">
            <a:extLst>
              <a:ext uri="{FF2B5EF4-FFF2-40B4-BE49-F238E27FC236}">
                <a16:creationId xmlns:a16="http://schemas.microsoft.com/office/drawing/2014/main" id="{01A2381B-CC03-4F01-85EB-9947D66CC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018" y="2264650"/>
            <a:ext cx="0" cy="152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6" name="Line 40">
            <a:extLst>
              <a:ext uri="{FF2B5EF4-FFF2-40B4-BE49-F238E27FC236}">
                <a16:creationId xmlns:a16="http://schemas.microsoft.com/office/drawing/2014/main" id="{51DA3B41-8CA3-4F93-A5E9-FE06E183F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5418" y="224401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7" name="Text Box 38">
            <a:extLst>
              <a:ext uri="{FF2B5EF4-FFF2-40B4-BE49-F238E27FC236}">
                <a16:creationId xmlns:a16="http://schemas.microsoft.com/office/drawing/2014/main" id="{D900D3CB-39C7-4E7D-A6BE-A12A1C168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826276"/>
            <a:ext cx="4648200" cy="86177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Souvir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Souvir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ước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: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ôi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à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ã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ây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ước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: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ôi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à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òn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ải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ây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ếp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276907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4" grpId="0"/>
      <p:bldP spid="15" grpId="0"/>
      <p:bldP spid="16" grpId="0"/>
      <p:bldP spid="27" grpId="0" animBg="1"/>
      <p:bldP spid="2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C14363E-3823-4503-A36A-0169D8DDBC46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2133600"/>
          <a:ext cx="35052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151">
            <a:extLst>
              <a:ext uri="{FF2B5EF4-FFF2-40B4-BE49-F238E27FC236}">
                <a16:creationId xmlns:a16="http://schemas.microsoft.com/office/drawing/2014/main" id="{7B14006D-4BCF-461F-8635-542E746881A4}"/>
              </a:ext>
            </a:extLst>
          </p:cNvPr>
          <p:cNvGraphicFramePr>
            <a:graphicFrameLocks noGrp="1"/>
          </p:cNvGraphicFramePr>
          <p:nvPr/>
        </p:nvGraphicFramePr>
        <p:xfrm>
          <a:off x="5334000" y="2514600"/>
          <a:ext cx="2971800" cy="1554264"/>
        </p:xfrm>
        <a:graphic>
          <a:graphicData uri="http://schemas.openxmlformats.org/drawingml/2006/table">
            <a:tbl>
              <a:tblPr/>
              <a:tblGrid>
                <a:gridCol w="49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 Box 152">
            <a:extLst>
              <a:ext uri="{FF2B5EF4-FFF2-40B4-BE49-F238E27FC236}">
                <a16:creationId xmlns:a16="http://schemas.microsoft.com/office/drawing/2014/main" id="{C5A7987E-8379-4026-9B40-5498C2158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8122" y="5161064"/>
            <a:ext cx="4159250" cy="641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0000CC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CC0000"/>
                </a:solidFill>
              </a:rPr>
              <a:t>18 : 9 = 2 (ô </a:t>
            </a:r>
            <a:r>
              <a:rPr lang="en-US" sz="3600" dirty="0" err="1">
                <a:solidFill>
                  <a:srgbClr val="CC0000"/>
                </a:solidFill>
              </a:rPr>
              <a:t>vuông</a:t>
            </a:r>
            <a:r>
              <a:rPr lang="en-US" sz="3600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0" name="Rectangle 156">
            <a:extLst>
              <a:ext uri="{FF2B5EF4-FFF2-40B4-BE49-F238E27FC236}">
                <a16:creationId xmlns:a16="http://schemas.microsoft.com/office/drawing/2014/main" id="{9948C3A9-66BD-4166-855A-502396AD8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957" y="2537354"/>
            <a:ext cx="457200" cy="465667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7A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11" name="Rectangle 157">
            <a:extLst>
              <a:ext uri="{FF2B5EF4-FFF2-40B4-BE49-F238E27FC236}">
                <a16:creationId xmlns:a16="http://schemas.microsoft.com/office/drawing/2014/main" id="{4B235B8B-C611-4980-8A22-E78C3C6ED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2528888"/>
            <a:ext cx="457200" cy="474134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7A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12" name="Rectangle 158">
            <a:extLst>
              <a:ext uri="{FF2B5EF4-FFF2-40B4-BE49-F238E27FC236}">
                <a16:creationId xmlns:a16="http://schemas.microsoft.com/office/drawing/2014/main" id="{0DFC22E1-87CF-4484-A2A2-91665642B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2133600"/>
            <a:ext cx="5334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7A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13" name="Rectangle 159">
            <a:extLst>
              <a:ext uri="{FF2B5EF4-FFF2-40B4-BE49-F238E27FC236}">
                <a16:creationId xmlns:a16="http://schemas.microsoft.com/office/drawing/2014/main" id="{9CDCF7D5-A537-4C87-861E-DD3D2A3D6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2133600"/>
            <a:ext cx="5334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7A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39B80066-3872-44E2-A1EA-28790BA27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71" y="54768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ô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BDAD789-2A5D-436D-BF4F-73758CE5B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04554"/>
              </p:ext>
            </p:extLst>
          </p:nvPr>
        </p:nvGraphicFramePr>
        <p:xfrm>
          <a:off x="2193402" y="547687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E9B11A-FE28-4A86-86CD-777D297B3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402" y="547687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6">
            <a:extLst>
              <a:ext uri="{FF2B5EF4-FFF2-40B4-BE49-F238E27FC236}">
                <a16:creationId xmlns:a16="http://schemas.microsoft.com/office/drawing/2014/main" id="{A7972498-9BE1-4349-B26B-3DBCF730B39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23" b="45278"/>
          <a:stretch/>
        </p:blipFill>
        <p:spPr>
          <a:xfrm>
            <a:off x="10821304" y="308"/>
            <a:ext cx="1266525" cy="2313957"/>
          </a:xfrm>
          <a:prstGeom prst="rect">
            <a:avLst/>
          </a:prstGeom>
        </p:spPr>
      </p:pic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F50B5218-64D3-4575-B6C0-2A60BCDF3E94}"/>
              </a:ext>
            </a:extLst>
          </p:cNvPr>
          <p:cNvSpPr/>
          <p:nvPr/>
        </p:nvSpPr>
        <p:spPr>
          <a:xfrm>
            <a:off x="8543019" y="1095065"/>
            <a:ext cx="3782029" cy="2438400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Nê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ì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ầ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ằ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ha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5B800BE-8BB8-4774-8990-FEB5B810D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7" y="1698051"/>
            <a:ext cx="7579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a/ 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1931D927-87C1-4164-9353-632740FD5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121" y="1719699"/>
            <a:ext cx="7579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b/ </a:t>
            </a:r>
          </a:p>
        </p:txBody>
      </p:sp>
    </p:spTree>
    <p:extLst>
      <p:ext uri="{BB962C8B-B14F-4D97-AF65-F5344CB8AC3E}">
        <p14:creationId xmlns:p14="http://schemas.microsoft.com/office/powerpoint/2010/main" val="139592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0B66896-5630-4BB5-BFFF-982B0BAB76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/>
        </p:blipFill>
        <p:spPr>
          <a:xfrm>
            <a:off x="270170" y="523875"/>
            <a:ext cx="5611970" cy="6210300"/>
          </a:xfrm>
          <a:prstGeom prst="rect">
            <a:avLst/>
          </a:prstGeom>
        </p:spPr>
      </p:pic>
      <p:sp>
        <p:nvSpPr>
          <p:cNvPr id="3" name="矩形 4">
            <a:extLst>
              <a:ext uri="{FF2B5EF4-FFF2-40B4-BE49-F238E27FC236}">
                <a16:creationId xmlns:a16="http://schemas.microsoft.com/office/drawing/2014/main" id="{6D6BDBA4-070D-4E5C-BE43-5F4E41773EC5}"/>
              </a:ext>
            </a:extLst>
          </p:cNvPr>
          <p:cNvSpPr/>
          <p:nvPr/>
        </p:nvSpPr>
        <p:spPr>
          <a:xfrm>
            <a:off x="5678906" y="1375560"/>
            <a:ext cx="5325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1</a:t>
            </a:r>
            <a:endParaRPr lang="zh-CN" altLang="en-US" sz="4400" dirty="0"/>
          </a:p>
        </p:txBody>
      </p:sp>
      <p:sp>
        <p:nvSpPr>
          <p:cNvPr id="4" name="矩形 7">
            <a:extLst>
              <a:ext uri="{FF2B5EF4-FFF2-40B4-BE49-F238E27FC236}">
                <a16:creationId xmlns:a16="http://schemas.microsoft.com/office/drawing/2014/main" id="{E32BD693-95A7-403C-ACF8-A70AECDF3B17}"/>
              </a:ext>
            </a:extLst>
          </p:cNvPr>
          <p:cNvSpPr/>
          <p:nvPr/>
        </p:nvSpPr>
        <p:spPr>
          <a:xfrm>
            <a:off x="5777344" y="3118574"/>
            <a:ext cx="5325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2</a:t>
            </a:r>
            <a:endParaRPr lang="zh-CN" altLang="en-US" sz="4400" dirty="0"/>
          </a:p>
        </p:txBody>
      </p:sp>
      <p:sp>
        <p:nvSpPr>
          <p:cNvPr id="5" name="文本框 6">
            <a:extLst>
              <a:ext uri="{FF2B5EF4-FFF2-40B4-BE49-F238E27FC236}">
                <a16:creationId xmlns:a16="http://schemas.microsoft.com/office/drawing/2014/main" id="{AB99F066-3D82-4EB3-9481-331D4AD03D8F}"/>
              </a:ext>
            </a:extLst>
          </p:cNvPr>
          <p:cNvSpPr txBox="1"/>
          <p:nvPr/>
        </p:nvSpPr>
        <p:spPr>
          <a:xfrm>
            <a:off x="270169" y="123825"/>
            <a:ext cx="6442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站酷快乐体2016修订版" panose="02010600030101010101" pitchFamily="2" charset="-122"/>
                <a:cs typeface="Calibri" panose="020F0502020204030204" pitchFamily="34" charset="0"/>
              </a:rPr>
              <a:t>YÊU CẦU CẦN ĐẠT </a:t>
            </a:r>
            <a:endParaRPr lang="zh-CN" altLang="en-US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站酷快乐体2016修订版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8B2340A-6F70-4862-9707-4388B7D3C19C}"/>
              </a:ext>
            </a:extLst>
          </p:cNvPr>
          <p:cNvSpPr txBox="1"/>
          <p:nvPr/>
        </p:nvSpPr>
        <p:spPr>
          <a:xfrm>
            <a:off x="6206841" y="1492966"/>
            <a:ext cx="6035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ọ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9.</a:t>
            </a:r>
            <a:endParaRPr lang="en-US" altLang="zh-CN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7">
            <a:extLst>
              <a:ext uri="{FF2B5EF4-FFF2-40B4-BE49-F238E27FC236}">
                <a16:creationId xmlns:a16="http://schemas.microsoft.com/office/drawing/2014/main" id="{B5F68DCE-09B1-4D93-84E0-B5F8F91BE3DC}"/>
              </a:ext>
            </a:extLst>
          </p:cNvPr>
          <p:cNvSpPr txBox="1"/>
          <p:nvPr/>
        </p:nvSpPr>
        <p:spPr>
          <a:xfrm>
            <a:off x="6309862" y="3118574"/>
            <a:ext cx="56789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9.</a:t>
            </a:r>
            <a:endParaRPr lang="en-US" altLang="zh-CN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59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51FD87B-BA5D-42BB-94D1-5F285F23C1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247650"/>
            <a:ext cx="6038850" cy="60388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C1CEF19-2A76-49BE-8EE1-2E93387F48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150" y="247650"/>
            <a:ext cx="6038850" cy="60388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940655A-7BF0-4A1D-BEFF-FB74059CDFBD}"/>
              </a:ext>
            </a:extLst>
          </p:cNvPr>
          <p:cNvSpPr/>
          <p:nvPr/>
        </p:nvSpPr>
        <p:spPr>
          <a:xfrm>
            <a:off x="1827609" y="2454397"/>
            <a:ext cx="2758986" cy="1951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</a:rPr>
              <a:t>Ôn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lại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ác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bảng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nhân</a:t>
            </a:r>
            <a:r>
              <a:rPr lang="en-US" sz="2800" b="1" dirty="0">
                <a:solidFill>
                  <a:srgbClr val="002060"/>
                </a:solidFill>
              </a:rPr>
              <a:t>, chia </a:t>
            </a:r>
            <a:r>
              <a:rPr lang="en-US" sz="2800" b="1" dirty="0" err="1">
                <a:solidFill>
                  <a:srgbClr val="002060"/>
                </a:solidFill>
              </a:rPr>
              <a:t>đã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học</a:t>
            </a:r>
            <a:r>
              <a:rPr lang="en-US" sz="2800" b="1" dirty="0">
                <a:solidFill>
                  <a:srgbClr val="002060"/>
                </a:solidFill>
              </a:rPr>
              <a:t> 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2BDDD84-C57D-47E0-A41C-E157796090AF}"/>
              </a:ext>
            </a:extLst>
          </p:cNvPr>
          <p:cNvSpPr/>
          <p:nvPr/>
        </p:nvSpPr>
        <p:spPr>
          <a:xfrm>
            <a:off x="7708963" y="2305615"/>
            <a:ext cx="2927224" cy="3244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</a:rPr>
              <a:t>Chuẩn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bị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bài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sau</a:t>
            </a:r>
            <a:r>
              <a:rPr lang="en-US" sz="2800" b="1" dirty="0">
                <a:solidFill>
                  <a:srgbClr val="002060"/>
                </a:solidFill>
              </a:rPr>
              <a:t> : Chia </a:t>
            </a:r>
            <a:r>
              <a:rPr lang="en-US" sz="2800" b="1" dirty="0" err="1">
                <a:solidFill>
                  <a:srgbClr val="002060"/>
                </a:solidFill>
              </a:rPr>
              <a:t>số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ó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hai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hữ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số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ho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số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ó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một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hữ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số</a:t>
            </a:r>
            <a:r>
              <a:rPr lang="en-US" sz="2800" b="1" dirty="0">
                <a:solidFill>
                  <a:srgbClr val="002060"/>
                </a:solidFill>
              </a:rPr>
              <a:t>  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10" name="图片 8">
            <a:extLst>
              <a:ext uri="{FF2B5EF4-FFF2-40B4-BE49-F238E27FC236}">
                <a16:creationId xmlns:a16="http://schemas.microsoft.com/office/drawing/2014/main" id="{B4913EFA-87A3-40C4-BDA4-58E7361F48B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1" t="25726" r="57805" b="60260"/>
          <a:stretch/>
        </p:blipFill>
        <p:spPr>
          <a:xfrm>
            <a:off x="0" y="0"/>
            <a:ext cx="1578947" cy="1953491"/>
          </a:xfrm>
          <a:prstGeom prst="rect">
            <a:avLst/>
          </a:prstGeom>
        </p:spPr>
      </p:pic>
      <p:sp>
        <p:nvSpPr>
          <p:cNvPr id="11" name="文本框 6">
            <a:extLst>
              <a:ext uri="{FF2B5EF4-FFF2-40B4-BE49-F238E27FC236}">
                <a16:creationId xmlns:a16="http://schemas.microsoft.com/office/drawing/2014/main" id="{D3005305-2C25-44D8-A979-7E6BE1353330}"/>
              </a:ext>
            </a:extLst>
          </p:cNvPr>
          <p:cNvSpPr txBox="1"/>
          <p:nvPr/>
        </p:nvSpPr>
        <p:spPr>
          <a:xfrm>
            <a:off x="1937132" y="173298"/>
            <a:ext cx="6403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rPr>
              <a:t>HOẠT ĐỘNG TIẾP NỐI 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2900EC6C-723B-4883-B84F-558E4DBD2EEA}"/>
              </a:ext>
            </a:extLst>
          </p:cNvPr>
          <p:cNvSpPr/>
          <p:nvPr/>
        </p:nvSpPr>
        <p:spPr>
          <a:xfrm>
            <a:off x="363333" y="97098"/>
            <a:ext cx="8972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3</a:t>
            </a:r>
            <a:endParaRPr lang="zh-CN" altLang="en-US" sz="9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07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A23B2E9-583A-4B72-809C-98D1723EA0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9902" y="170242"/>
            <a:ext cx="7662484" cy="651751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AFAF238-2F75-4C31-B3D6-DAF85215D76B}"/>
              </a:ext>
            </a:extLst>
          </p:cNvPr>
          <p:cNvSpPr txBox="1"/>
          <p:nvPr/>
        </p:nvSpPr>
        <p:spPr>
          <a:xfrm>
            <a:off x="6096000" y="1427826"/>
            <a:ext cx="6362188" cy="4912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7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Jokerman" panose="04090605060006020702" pitchFamily="82" charset="0"/>
                <a:ea typeface="站酷快乐体2016修订版" panose="02010600030101010101" pitchFamily="2" charset="-122"/>
              </a:rPr>
              <a:t>TẠM BIỆT CÁC CON HỌC SINH </a:t>
            </a:r>
          </a:p>
        </p:txBody>
      </p:sp>
    </p:spTree>
    <p:extLst>
      <p:ext uri="{BB962C8B-B14F-4D97-AF65-F5344CB8AC3E}">
        <p14:creationId xmlns:p14="http://schemas.microsoft.com/office/powerpoint/2010/main" val="88085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046EEABE-0348-4CFA-A669-DC2786E65F1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1" t="25726" r="57805" b="60260"/>
          <a:stretch/>
        </p:blipFill>
        <p:spPr>
          <a:xfrm>
            <a:off x="605944" y="2434332"/>
            <a:ext cx="1749505" cy="22770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200817A-6DC6-4264-8B6E-E9A6486B93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738" y="276225"/>
            <a:ext cx="6557594" cy="63627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6AC1408-CE7E-44B1-9925-8B2CA92002E4}"/>
              </a:ext>
            </a:extLst>
          </p:cNvPr>
          <p:cNvSpPr txBox="1"/>
          <p:nvPr/>
        </p:nvSpPr>
        <p:spPr>
          <a:xfrm>
            <a:off x="2355449" y="2763083"/>
            <a:ext cx="3917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Text" panose="02000505000000020004" pitchFamily="2" charset="0"/>
                <a:ea typeface="站酷快乐体2016修订版" panose="02010600030101010101" pitchFamily="2" charset="-122"/>
              </a:rPr>
              <a:t>KHỞI ĐỘNG 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Text" panose="02000505000000020004" pitchFamily="2" charset="0"/>
              <a:ea typeface="站酷快乐体2016修订版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62FE05-D8A3-4D62-814E-95E296809A62}"/>
              </a:ext>
            </a:extLst>
          </p:cNvPr>
          <p:cNvSpPr/>
          <p:nvPr/>
        </p:nvSpPr>
        <p:spPr>
          <a:xfrm>
            <a:off x="1066860" y="2531430"/>
            <a:ext cx="61266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1</a:t>
            </a:r>
            <a:endParaRPr lang="zh-CN" altLang="en-US" sz="9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73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ectangle 172">
            <a:extLst>
              <a:ext uri="{FF2B5EF4-FFF2-40B4-BE49-F238E27FC236}">
                <a16:creationId xmlns:a16="http://schemas.microsoft.com/office/drawing/2014/main" id="{59674985-13ED-4809-B07E-85A00396DD1B}"/>
              </a:ext>
            </a:extLst>
          </p:cNvPr>
          <p:cNvSpPr/>
          <p:nvPr/>
        </p:nvSpPr>
        <p:spPr>
          <a:xfrm>
            <a:off x="0" y="0"/>
            <a:ext cx="12206514" cy="4572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7" name="Flowchart: Document 146">
            <a:extLst>
              <a:ext uri="{FF2B5EF4-FFF2-40B4-BE49-F238E27FC236}">
                <a16:creationId xmlns:a16="http://schemas.microsoft.com/office/drawing/2014/main" id="{91025EF1-E3F7-4113-953F-136410441A55}"/>
              </a:ext>
            </a:extLst>
          </p:cNvPr>
          <p:cNvSpPr/>
          <p:nvPr/>
        </p:nvSpPr>
        <p:spPr>
          <a:xfrm flipH="1" flipV="1">
            <a:off x="-70338" y="3909480"/>
            <a:ext cx="12262338" cy="1816413"/>
          </a:xfrm>
          <a:prstGeom prst="flowChartDocumen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rgbClr val="92D050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5" name="Flowchart: Document 144">
            <a:extLst>
              <a:ext uri="{FF2B5EF4-FFF2-40B4-BE49-F238E27FC236}">
                <a16:creationId xmlns:a16="http://schemas.microsoft.com/office/drawing/2014/main" id="{EC192068-C44F-4E13-A62C-FD2B048B25CE}"/>
              </a:ext>
            </a:extLst>
          </p:cNvPr>
          <p:cNvSpPr/>
          <p:nvPr/>
        </p:nvSpPr>
        <p:spPr>
          <a:xfrm flipV="1">
            <a:off x="-70338" y="4276577"/>
            <a:ext cx="12262338" cy="2606553"/>
          </a:xfrm>
          <a:prstGeom prst="flowChartDocumen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rgbClr val="92D050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9" name="Picture 148">
            <a:extLst>
              <a:ext uri="{FF2B5EF4-FFF2-40B4-BE49-F238E27FC236}">
                <a16:creationId xmlns:a16="http://schemas.microsoft.com/office/drawing/2014/main" id="{0533DB8A-5763-41AB-9BE3-1EF8C55051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99" y="153907"/>
            <a:ext cx="7291145" cy="6550185"/>
          </a:xfrm>
          <a:prstGeom prst="rect">
            <a:avLst/>
          </a:prstGeom>
          <a:effectLst>
            <a:outerShdw blurRad="76200" dist="1524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151" name="Picture 150">
            <a:extLst>
              <a:ext uri="{FF2B5EF4-FFF2-40B4-BE49-F238E27FC236}">
                <a16:creationId xmlns:a16="http://schemas.microsoft.com/office/drawing/2014/main" id="{10D5BF0A-7EF9-4808-BEF6-8C21E7F486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458" y="72882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09FBA5E9-CD73-47DA-9F68-D8A7B65A6F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757" y="51978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D4EDBF7F-A040-489B-9DD9-001236E5CC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093" y="150338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8" name="Picture 157">
            <a:extLst>
              <a:ext uri="{FF2B5EF4-FFF2-40B4-BE49-F238E27FC236}">
                <a16:creationId xmlns:a16="http://schemas.microsoft.com/office/drawing/2014/main" id="{E5929B31-C064-4E36-8583-45BE156D551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605" y="2331040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9" name="Picture 158">
            <a:extLst>
              <a:ext uri="{FF2B5EF4-FFF2-40B4-BE49-F238E27FC236}">
                <a16:creationId xmlns:a16="http://schemas.microsoft.com/office/drawing/2014/main" id="{241D40DD-81CA-4939-8106-AC9612A6AA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898" y="314119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0" name="Picture 159">
            <a:extLst>
              <a:ext uri="{FF2B5EF4-FFF2-40B4-BE49-F238E27FC236}">
                <a16:creationId xmlns:a16="http://schemas.microsoft.com/office/drawing/2014/main" id="{190C2B83-C758-4698-9184-F23465C15A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085" y="230425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1" name="Picture 160">
            <a:extLst>
              <a:ext uri="{FF2B5EF4-FFF2-40B4-BE49-F238E27FC236}">
                <a16:creationId xmlns:a16="http://schemas.microsoft.com/office/drawing/2014/main" id="{525A62D8-1A69-414D-A7B7-FDE627BDF4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442" y="142294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2" name="Picture 161">
            <a:extLst>
              <a:ext uri="{FF2B5EF4-FFF2-40B4-BE49-F238E27FC236}">
                <a16:creationId xmlns:a16="http://schemas.microsoft.com/office/drawing/2014/main" id="{A2D29BE9-B70D-45F9-8595-38E22F49D1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547" y="109955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3" name="Picture 162">
            <a:extLst>
              <a:ext uri="{FF2B5EF4-FFF2-40B4-BE49-F238E27FC236}">
                <a16:creationId xmlns:a16="http://schemas.microsoft.com/office/drawing/2014/main" id="{63F42B9F-D5E7-44D4-B57F-22D9EB011C3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558" y="2493366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5" name="Picture 164">
            <a:extLst>
              <a:ext uri="{FF2B5EF4-FFF2-40B4-BE49-F238E27FC236}">
                <a16:creationId xmlns:a16="http://schemas.microsoft.com/office/drawing/2014/main" id="{A5EDBE05-AFDA-449E-9818-B74FE33B80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301" y="1748599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6" name="Picture 165">
            <a:extLst>
              <a:ext uri="{FF2B5EF4-FFF2-40B4-BE49-F238E27FC236}">
                <a16:creationId xmlns:a16="http://schemas.microsoft.com/office/drawing/2014/main" id="{3564AEA4-70C1-4B9C-9CFE-DA804AB94B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132" y="3058763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7" name="Picture 166">
            <a:extLst>
              <a:ext uri="{FF2B5EF4-FFF2-40B4-BE49-F238E27FC236}">
                <a16:creationId xmlns:a16="http://schemas.microsoft.com/office/drawing/2014/main" id="{FE468E30-015E-43E8-8E4E-4A3AB16CB8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205" y="2476501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8" name="Picture 167">
            <a:extLst>
              <a:ext uri="{FF2B5EF4-FFF2-40B4-BE49-F238E27FC236}">
                <a16:creationId xmlns:a16="http://schemas.microsoft.com/office/drawing/2014/main" id="{625E568C-2BC4-4564-84B7-BAA51C3EDE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319" y="242406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A395C754-C74D-4B2C-BFC4-5CCF91FCFD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699" y="124308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2332EA7C-9734-4B59-8041-1D06252AC2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933" y="309210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A4DAC2BA-C1BD-472E-B12C-4D7362314B7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601" y="2009021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18BE018-4D04-4A5E-94B0-EB9BEDFE92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371" y="2987527"/>
            <a:ext cx="3122082" cy="3678854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0096EC6-5AD2-40B1-8993-9E2E8D33A2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80389" y="3201084"/>
            <a:ext cx="3150713" cy="3428271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13" name="Arrow: Pentagon 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758CDB2-676B-4130-8FEA-6F27FB79F961}"/>
              </a:ext>
            </a:extLst>
          </p:cNvPr>
          <p:cNvSpPr/>
          <p:nvPr/>
        </p:nvSpPr>
        <p:spPr>
          <a:xfrm>
            <a:off x="9545780" y="5894908"/>
            <a:ext cx="2120280" cy="614309"/>
          </a:xfrm>
          <a:prstGeom prst="homePlat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3200" b="1" dirty="0"/>
              <a:t>PLAY</a:t>
            </a:r>
            <a:endParaRPr lang="es-ES" b="1" dirty="0"/>
          </a:p>
        </p:txBody>
      </p:sp>
      <p:sp>
        <p:nvSpPr>
          <p:cNvPr id="2" name="Rectangle 1"/>
          <p:cNvSpPr/>
          <p:nvPr/>
        </p:nvSpPr>
        <p:spPr>
          <a:xfrm>
            <a:off x="6926455" y="264888"/>
            <a:ext cx="514916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0" cap="none" spc="0" dirty="0">
                <a:ln w="0"/>
                <a:solidFill>
                  <a:srgbClr val="FF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Jokerman" panose="040906050600060207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rò chơi hứng táo</a:t>
            </a:r>
          </a:p>
        </p:txBody>
      </p:sp>
    </p:spTree>
    <p:extLst>
      <p:ext uri="{BB962C8B-B14F-4D97-AF65-F5344CB8AC3E}">
        <p14:creationId xmlns:p14="http://schemas.microsoft.com/office/powerpoint/2010/main" val="34273364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6" presetClass="emp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1431D-C57A-44B9-B9D9-A79955CB37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AC791-31CD-4C13-885F-5B0A71E54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Visual search query image">
            <a:extLst>
              <a:ext uri="{FF2B5EF4-FFF2-40B4-BE49-F238E27FC236}">
                <a16:creationId xmlns:a16="http://schemas.microsoft.com/office/drawing/2014/main" id="{D4B35065-D08E-4EF6-967A-1A76AC8CB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80"/>
            <a:ext cx="12192000" cy="687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0006FF-7AA2-4CDF-92AE-6741D261371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600" y="66199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CCEF50-C8E4-41D4-9BE0-D2F08EFAC4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235" y="143655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36FE6D-1178-469A-8D86-29A654BBC5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747" y="2264211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2BF6D6-DF39-4F4F-B40D-4D79C86B81D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040" y="307436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5D3C3E-5782-4ED4-B550-C70E764E893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619" y="191686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A0A8D4-7605-46FC-A9E5-462A237B7D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689" y="1032723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44D26F-3638-4B1A-B55D-E437B026CAD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700" y="242653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C9561F-3EFC-48B1-8CE0-F01EE5121B3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443" y="1681770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8C127D5-D710-44BC-9528-85CBA272A4A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347" y="240967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58E1E8B-DF20-481E-8A55-9C5BF3903B9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461" y="2357236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DCC4C57-0353-4E44-A9AF-2654FECAAA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841" y="117625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2347E53-B84C-41AA-9643-6EA79AD06772}"/>
              </a:ext>
            </a:extLst>
          </p:cNvPr>
          <p:cNvSpPr txBox="1"/>
          <p:nvPr/>
        </p:nvSpPr>
        <p:spPr>
          <a:xfrm>
            <a:off x="29031" y="6357258"/>
            <a:ext cx="897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_tradnl" sz="24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3/20</a:t>
            </a:r>
            <a:endParaRPr lang="es-ES" sz="24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AD91653-79E5-49A3-B561-282AA731CDE8}"/>
              </a:ext>
            </a:extLst>
          </p:cNvPr>
          <p:cNvSpPr txBox="1"/>
          <p:nvPr/>
        </p:nvSpPr>
        <p:spPr>
          <a:xfrm>
            <a:off x="920785" y="238124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0</a:t>
            </a:r>
            <a:endParaRPr lang="es-E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B5503C5-0096-447E-B84A-D27D4BB7805C}"/>
              </a:ext>
            </a:extLst>
          </p:cNvPr>
          <p:cNvSpPr txBox="1"/>
          <p:nvPr/>
        </p:nvSpPr>
        <p:spPr>
          <a:xfrm>
            <a:off x="1615896" y="3167132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3</a:t>
            </a:r>
            <a:endParaRPr lang="es-E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0D1585-0FAF-4C96-893D-97B633E48765}"/>
              </a:ext>
            </a:extLst>
          </p:cNvPr>
          <p:cNvSpPr txBox="1"/>
          <p:nvPr/>
        </p:nvSpPr>
        <p:spPr>
          <a:xfrm>
            <a:off x="2044010" y="1523907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8</a:t>
            </a:r>
            <a:endParaRPr lang="es-E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5D8084D-B030-4EC4-8F14-65A3205D5026}"/>
              </a:ext>
            </a:extLst>
          </p:cNvPr>
          <p:cNvSpPr txBox="1"/>
          <p:nvPr/>
        </p:nvSpPr>
        <p:spPr>
          <a:xfrm>
            <a:off x="2913375" y="77516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</a:t>
            </a:r>
            <a:endParaRPr lang="es-E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6EAEA4C-9F70-474C-B9BE-D31A1E1589DA}"/>
              </a:ext>
            </a:extLst>
          </p:cNvPr>
          <p:cNvSpPr txBox="1"/>
          <p:nvPr/>
        </p:nvSpPr>
        <p:spPr>
          <a:xfrm>
            <a:off x="4183766" y="1988366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</a:t>
            </a:r>
            <a:endParaRPr lang="es-E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59795AD-9351-4D4E-A868-A2DDE5A196C7}"/>
              </a:ext>
            </a:extLst>
          </p:cNvPr>
          <p:cNvSpPr txBox="1"/>
          <p:nvPr/>
        </p:nvSpPr>
        <p:spPr>
          <a:xfrm>
            <a:off x="3308324" y="2516880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64</a:t>
            </a:r>
            <a:endParaRPr lang="es-E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1045D9-3CB9-4152-9CE6-097D349BD707}"/>
              </a:ext>
            </a:extLst>
          </p:cNvPr>
          <p:cNvSpPr txBox="1"/>
          <p:nvPr/>
        </p:nvSpPr>
        <p:spPr>
          <a:xfrm>
            <a:off x="6215270" y="2465687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2</a:t>
            </a:r>
            <a:endParaRPr lang="es-E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C92594-2C0B-408D-ABBA-6B163C0AEF3E}"/>
              </a:ext>
            </a:extLst>
          </p:cNvPr>
          <p:cNvSpPr txBox="1"/>
          <p:nvPr/>
        </p:nvSpPr>
        <p:spPr>
          <a:xfrm>
            <a:off x="5767563" y="1268252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2</a:t>
            </a:r>
            <a:endParaRPr lang="es-E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5CDA5B9-2768-4FED-B683-043A254EDE9D}"/>
              </a:ext>
            </a:extLst>
          </p:cNvPr>
          <p:cNvSpPr txBox="1"/>
          <p:nvPr/>
        </p:nvSpPr>
        <p:spPr>
          <a:xfrm>
            <a:off x="5059208" y="251015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</a:t>
            </a:r>
            <a:endParaRPr lang="es-E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F72448-36A3-4299-85D7-61815BB9413E}"/>
              </a:ext>
            </a:extLst>
          </p:cNvPr>
          <p:cNvSpPr txBox="1"/>
          <p:nvPr/>
        </p:nvSpPr>
        <p:spPr>
          <a:xfrm>
            <a:off x="4583461" y="1137481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6</a:t>
            </a:r>
            <a:endParaRPr lang="es-E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F859A78-CB5A-4451-B1A3-E677A829A090}"/>
              </a:ext>
            </a:extLst>
          </p:cNvPr>
          <p:cNvSpPr txBox="1"/>
          <p:nvPr/>
        </p:nvSpPr>
        <p:spPr>
          <a:xfrm>
            <a:off x="5133512" y="177736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7</a:t>
            </a:r>
            <a:endParaRPr lang="es-E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DEEF06E0-52B8-4FCC-BA90-8AD1B950786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517" y="205026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B37192B-5C1B-451B-9BF0-A073881DEE69}"/>
              </a:ext>
            </a:extLst>
          </p:cNvPr>
          <p:cNvSpPr txBox="1"/>
          <p:nvPr/>
        </p:nvSpPr>
        <p:spPr>
          <a:xfrm>
            <a:off x="2599590" y="215116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8</a:t>
            </a:r>
            <a:endParaRPr lang="es-E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D30F94-EDD4-4683-8086-EF80E17BB5C8}"/>
              </a:ext>
            </a:extLst>
          </p:cNvPr>
          <p:cNvSpPr txBox="1"/>
          <p:nvPr/>
        </p:nvSpPr>
        <p:spPr>
          <a:xfrm>
            <a:off x="8374743" y="4644580"/>
            <a:ext cx="2801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4000" b="1" dirty="0"/>
              <a:t>72 : 9 = ? </a:t>
            </a:r>
            <a:endParaRPr lang="es-ES" sz="4000" b="1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053880F-4B50-4CC6-8E97-68F2354511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4" y="2923505"/>
            <a:ext cx="3122082" cy="3678854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5BAAE465-44D9-4187-BBEB-1672E1B530DE}"/>
              </a:ext>
            </a:extLst>
          </p:cNvPr>
          <p:cNvSpPr txBox="1"/>
          <p:nvPr/>
        </p:nvSpPr>
        <p:spPr>
          <a:xfrm>
            <a:off x="9357625" y="1436632"/>
            <a:ext cx="8691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4400" b="1" dirty="0"/>
              <a:t>8</a:t>
            </a:r>
            <a:endParaRPr lang="es-ES" sz="4400" b="1" dirty="0"/>
          </a:p>
        </p:txBody>
      </p:sp>
      <p:sp>
        <p:nvSpPr>
          <p:cNvPr id="33" name="Action Button: Go Forward or Next 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22FE85E-832E-481A-AF3E-AF8536B8ADF9}"/>
              </a:ext>
            </a:extLst>
          </p:cNvPr>
          <p:cNvSpPr/>
          <p:nvPr/>
        </p:nvSpPr>
        <p:spPr>
          <a:xfrm>
            <a:off x="10919019" y="6313717"/>
            <a:ext cx="841140" cy="413664"/>
          </a:xfrm>
          <a:prstGeom prst="actionButtonForwardNex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b="1" dirty="0" err="1"/>
              <a:t>next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122275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0 L 0.00052 0.3912 " pathEditMode="relative" rAng="0" ptsTypes="AA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19560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33333E-6 L -0.00013 0.40463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20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1.85185E-6 L 1.05677 0.0041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826" y="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ike-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29" grpId="1"/>
      <p:bldP spid="32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048B07-18C1-4008-A9A8-D32B119B28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41EA7-B1F7-4AD6-867A-E29A9DB55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Visual search query image">
            <a:extLst>
              <a:ext uri="{FF2B5EF4-FFF2-40B4-BE49-F238E27FC236}">
                <a16:creationId xmlns:a16="http://schemas.microsoft.com/office/drawing/2014/main" id="{380C7C00-7672-4481-B296-4A9206648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80"/>
            <a:ext cx="12192000" cy="687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7FAF5-E090-4641-BDCE-CDA5EA3F580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600" y="66199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22AC12-B9AB-47C8-9A7B-BF3A5E8C631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899" y="45295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10ACB7-AE68-4C9F-A03E-EFB10557AF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235" y="143655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5E7700-AA6E-467B-BF29-7D0D067C7A3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747" y="2264211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309D10-1B9F-44BB-9ECC-7896D532542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040" y="307436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7BBE625-5D20-4412-A589-0F4283810B5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954" y="1819753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B0E093E-685D-48CF-B21E-AA8D3759DAB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689" y="1032723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F3286F0-1150-453C-A416-A327EA9CEB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700" y="242653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3815A7-D575-4FDB-993F-2499CC888D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443" y="1681770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6C1FCA-AAC9-4DBB-AA77-4C1B07984CB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347" y="240967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D625223-CBA7-4582-8077-A30F3EA5D7C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461" y="2357236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B655AA8-17AF-42AB-9648-877D7F06720C}"/>
              </a:ext>
            </a:extLst>
          </p:cNvPr>
          <p:cNvSpPr txBox="1"/>
          <p:nvPr/>
        </p:nvSpPr>
        <p:spPr>
          <a:xfrm>
            <a:off x="29031" y="6357258"/>
            <a:ext cx="897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_tradnl" sz="24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2/20</a:t>
            </a:r>
            <a:endParaRPr lang="es-ES" sz="24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E215A9-92DA-469F-81C9-221B318FE638}"/>
              </a:ext>
            </a:extLst>
          </p:cNvPr>
          <p:cNvSpPr txBox="1"/>
          <p:nvPr/>
        </p:nvSpPr>
        <p:spPr>
          <a:xfrm>
            <a:off x="920785" y="238124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7</a:t>
            </a:r>
            <a:endParaRPr lang="es-E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5BDEAE-FF4A-4C13-B7EF-4D76F6544DE1}"/>
              </a:ext>
            </a:extLst>
          </p:cNvPr>
          <p:cNvSpPr txBox="1"/>
          <p:nvPr/>
        </p:nvSpPr>
        <p:spPr>
          <a:xfrm>
            <a:off x="1615896" y="3167132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3</a:t>
            </a:r>
            <a:endParaRPr lang="es-E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4DACB8F-BEB7-40ED-9F4C-0C0155C29282}"/>
              </a:ext>
            </a:extLst>
          </p:cNvPr>
          <p:cNvSpPr txBox="1"/>
          <p:nvPr/>
        </p:nvSpPr>
        <p:spPr>
          <a:xfrm>
            <a:off x="2044010" y="1523907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8</a:t>
            </a:r>
            <a:endParaRPr lang="es-E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64B41BA-A005-4A6C-8569-5375FC27043D}"/>
              </a:ext>
            </a:extLst>
          </p:cNvPr>
          <p:cNvSpPr txBox="1"/>
          <p:nvPr/>
        </p:nvSpPr>
        <p:spPr>
          <a:xfrm>
            <a:off x="2913375" y="77516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</a:t>
            </a:r>
            <a:endParaRPr lang="es-E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D13D5F-157F-49E1-8F67-932FAD2A6F8A}"/>
              </a:ext>
            </a:extLst>
          </p:cNvPr>
          <p:cNvSpPr txBox="1"/>
          <p:nvPr/>
        </p:nvSpPr>
        <p:spPr>
          <a:xfrm>
            <a:off x="3308324" y="2516880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</a:t>
            </a:r>
            <a:endParaRPr lang="es-E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A1D874D-DE05-49DF-902F-EC02F87EA30B}"/>
              </a:ext>
            </a:extLst>
          </p:cNvPr>
          <p:cNvSpPr txBox="1"/>
          <p:nvPr/>
        </p:nvSpPr>
        <p:spPr>
          <a:xfrm>
            <a:off x="3955224" y="547058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9</a:t>
            </a:r>
            <a:endParaRPr lang="es-E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237C15-6C67-4C86-B176-09A232754A5E}"/>
              </a:ext>
            </a:extLst>
          </p:cNvPr>
          <p:cNvSpPr txBox="1"/>
          <p:nvPr/>
        </p:nvSpPr>
        <p:spPr>
          <a:xfrm>
            <a:off x="6215270" y="2465687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2</a:t>
            </a:r>
            <a:endParaRPr lang="es-E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7A2627C-E8F6-417A-A047-ECA59FB6B839}"/>
              </a:ext>
            </a:extLst>
          </p:cNvPr>
          <p:cNvSpPr txBox="1"/>
          <p:nvPr/>
        </p:nvSpPr>
        <p:spPr>
          <a:xfrm>
            <a:off x="5059208" y="251015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2</a:t>
            </a:r>
            <a:endParaRPr lang="es-E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C5AF0F-F903-489D-BDE0-C1F77CA36DD8}"/>
              </a:ext>
            </a:extLst>
          </p:cNvPr>
          <p:cNvSpPr txBox="1"/>
          <p:nvPr/>
        </p:nvSpPr>
        <p:spPr>
          <a:xfrm>
            <a:off x="4148656" y="190731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9</a:t>
            </a:r>
            <a:endParaRPr lang="es-E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2ED52F9-94E2-45A9-83BF-12335939F2AC}"/>
              </a:ext>
            </a:extLst>
          </p:cNvPr>
          <p:cNvSpPr txBox="1"/>
          <p:nvPr/>
        </p:nvSpPr>
        <p:spPr>
          <a:xfrm>
            <a:off x="4583461" y="1137481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8</a:t>
            </a:r>
            <a:endParaRPr lang="es-E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12C9382-2450-4447-B2B9-A7198C29DD76}"/>
              </a:ext>
            </a:extLst>
          </p:cNvPr>
          <p:cNvSpPr txBox="1"/>
          <p:nvPr/>
        </p:nvSpPr>
        <p:spPr>
          <a:xfrm>
            <a:off x="5133512" y="177736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7</a:t>
            </a:r>
            <a:endParaRPr lang="es-E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E26E163-9AD3-4865-944B-F29F54D12F0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484" y="141846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B5A5D05-9019-4126-8F87-EA000131331F}"/>
              </a:ext>
            </a:extLst>
          </p:cNvPr>
          <p:cNvSpPr txBox="1"/>
          <p:nvPr/>
        </p:nvSpPr>
        <p:spPr>
          <a:xfrm>
            <a:off x="3305109" y="1517838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0</a:t>
            </a:r>
            <a:endParaRPr lang="es-E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B4B7DE5-A607-4923-A1FF-8379D7619F50}"/>
              </a:ext>
            </a:extLst>
          </p:cNvPr>
          <p:cNvSpPr txBox="1"/>
          <p:nvPr/>
        </p:nvSpPr>
        <p:spPr>
          <a:xfrm>
            <a:off x="8227397" y="4644580"/>
            <a:ext cx="3021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4000" b="1" dirty="0"/>
              <a:t>0 : 9 = ? </a:t>
            </a:r>
            <a:endParaRPr lang="es-ES" sz="4000" b="1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A0BCC3-08B6-47D7-8A6D-86A2D966265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041" y="3260057"/>
            <a:ext cx="3122082" cy="3356238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7F77CC2-AEA9-452C-92B7-56E330DB4B7B}"/>
              </a:ext>
            </a:extLst>
          </p:cNvPr>
          <p:cNvSpPr txBox="1"/>
          <p:nvPr/>
        </p:nvSpPr>
        <p:spPr>
          <a:xfrm>
            <a:off x="9357625" y="1436632"/>
            <a:ext cx="8691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4400" b="1" dirty="0"/>
              <a:t>0</a:t>
            </a:r>
            <a:endParaRPr lang="es-ES" sz="4400" b="1" dirty="0"/>
          </a:p>
        </p:txBody>
      </p:sp>
      <p:sp>
        <p:nvSpPr>
          <p:cNvPr id="33" name="Action Button: Go Forward or Next 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F3157D5-45D9-4F0D-8423-B6A372795B87}"/>
              </a:ext>
            </a:extLst>
          </p:cNvPr>
          <p:cNvSpPr/>
          <p:nvPr/>
        </p:nvSpPr>
        <p:spPr>
          <a:xfrm>
            <a:off x="10919019" y="6313717"/>
            <a:ext cx="841140" cy="413664"/>
          </a:xfrm>
          <a:prstGeom prst="actionButtonForwardNex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b="1" dirty="0" err="1"/>
              <a:t>next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65692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-0.0039 0.44467 " pathEditMode="relative" rAng="0" ptsTypes="AA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22222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0.01019 L -0.00364 0.46366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236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L 0.92487 0.0041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237" y="20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ike-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29" grpId="1"/>
      <p:bldP spid="32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F3CDF-865E-4B8C-A641-9AE350809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7634E-8015-4E82-8152-6304966730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Visual search query image">
            <a:extLst>
              <a:ext uri="{FF2B5EF4-FFF2-40B4-BE49-F238E27FC236}">
                <a16:creationId xmlns:a16="http://schemas.microsoft.com/office/drawing/2014/main" id="{A4E7F816-A80B-409B-A210-537C29C36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80"/>
            <a:ext cx="12192000" cy="687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B53418-A511-425E-9B4C-ECB8FC1C14D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600" y="66199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79C81E-FD47-4F1B-9046-7AAEDBE8FC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235" y="143655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BBDEB4-F0CC-4DCF-A476-25C855690C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897" y="224122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A0F68A0-A257-4008-BA0C-D8A143E286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040" y="307436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AC789B-F41B-4FE6-886E-112E158DBC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619" y="191686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3A8FF02-5172-49EA-8C5F-98799F86B9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798" y="135625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BD37C1-3194-45F7-89F5-32D4075D1A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700" y="242653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A71388F-865C-4C3E-9C28-27D6B118D19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615" y="118350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9349F81-7599-4A27-A7ED-F06BD48810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347" y="240967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A9AE13B-E69B-4C8B-A483-94F111DC4A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461" y="2357236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07A5CC6-982C-4BC8-9850-53D38ACEB4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841" y="1176258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C29D423-89B7-4F3D-B9F5-929723E7021B}"/>
              </a:ext>
            </a:extLst>
          </p:cNvPr>
          <p:cNvSpPr txBox="1"/>
          <p:nvPr/>
        </p:nvSpPr>
        <p:spPr>
          <a:xfrm>
            <a:off x="29031" y="6357258"/>
            <a:ext cx="897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_tradnl" sz="24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5/20</a:t>
            </a:r>
            <a:endParaRPr lang="es-ES" sz="24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AC44CC-4ED5-4A99-B4C8-43445BD8FF09}"/>
              </a:ext>
            </a:extLst>
          </p:cNvPr>
          <p:cNvSpPr txBox="1"/>
          <p:nvPr/>
        </p:nvSpPr>
        <p:spPr>
          <a:xfrm>
            <a:off x="2189879" y="2344608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2</a:t>
            </a:r>
            <a:endParaRPr lang="es-E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5A3B2D-2494-4C82-9FF2-D865F2506440}"/>
              </a:ext>
            </a:extLst>
          </p:cNvPr>
          <p:cNvSpPr txBox="1"/>
          <p:nvPr/>
        </p:nvSpPr>
        <p:spPr>
          <a:xfrm>
            <a:off x="1615896" y="3167132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3</a:t>
            </a:r>
            <a:endParaRPr lang="es-E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DDA98E-1504-43EE-8613-F0404B1CB32E}"/>
              </a:ext>
            </a:extLst>
          </p:cNvPr>
          <p:cNvSpPr txBox="1"/>
          <p:nvPr/>
        </p:nvSpPr>
        <p:spPr>
          <a:xfrm>
            <a:off x="2044010" y="1523907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8</a:t>
            </a:r>
            <a:endParaRPr lang="es-E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DC721D-1A79-4D82-B69B-45A810978229}"/>
              </a:ext>
            </a:extLst>
          </p:cNvPr>
          <p:cNvSpPr txBox="1"/>
          <p:nvPr/>
        </p:nvSpPr>
        <p:spPr>
          <a:xfrm>
            <a:off x="2913375" y="77516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</a:t>
            </a:r>
            <a:endParaRPr lang="es-E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8CA595-E9FB-4BE8-8960-3B01E26DA65E}"/>
              </a:ext>
            </a:extLst>
          </p:cNvPr>
          <p:cNvSpPr txBox="1"/>
          <p:nvPr/>
        </p:nvSpPr>
        <p:spPr>
          <a:xfrm>
            <a:off x="4183766" y="1988366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</a:t>
            </a:r>
            <a:endParaRPr lang="es-E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FE66B0D-49B0-40AE-939A-156092E243BD}"/>
              </a:ext>
            </a:extLst>
          </p:cNvPr>
          <p:cNvSpPr txBox="1"/>
          <p:nvPr/>
        </p:nvSpPr>
        <p:spPr>
          <a:xfrm>
            <a:off x="3308324" y="2516880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64</a:t>
            </a:r>
            <a:endParaRPr lang="es-E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F01E621-88BA-4D8A-A9DA-20897E6B1ACB}"/>
              </a:ext>
            </a:extLst>
          </p:cNvPr>
          <p:cNvSpPr txBox="1"/>
          <p:nvPr/>
        </p:nvSpPr>
        <p:spPr>
          <a:xfrm>
            <a:off x="6215270" y="2465687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2</a:t>
            </a:r>
            <a:endParaRPr lang="es-E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29D0FDE-5198-47D2-AEAB-8311F4F15789}"/>
              </a:ext>
            </a:extLst>
          </p:cNvPr>
          <p:cNvSpPr txBox="1"/>
          <p:nvPr/>
        </p:nvSpPr>
        <p:spPr>
          <a:xfrm>
            <a:off x="5767563" y="1268252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4</a:t>
            </a:r>
            <a:endParaRPr lang="es-E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68DF0A9-26EF-4B39-BAAD-6E89BE2CECCB}"/>
              </a:ext>
            </a:extLst>
          </p:cNvPr>
          <p:cNvSpPr txBox="1"/>
          <p:nvPr/>
        </p:nvSpPr>
        <p:spPr>
          <a:xfrm>
            <a:off x="5059208" y="251015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2</a:t>
            </a:r>
            <a:endParaRPr lang="es-E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48634F0-4B76-411D-B054-C405717280BE}"/>
              </a:ext>
            </a:extLst>
          </p:cNvPr>
          <p:cNvSpPr txBox="1"/>
          <p:nvPr/>
        </p:nvSpPr>
        <p:spPr>
          <a:xfrm>
            <a:off x="3351287" y="144701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</a:t>
            </a:r>
            <a:endParaRPr lang="es-E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15F322C-F46B-4317-B9D1-BD8F17681334}"/>
              </a:ext>
            </a:extLst>
          </p:cNvPr>
          <p:cNvSpPr txBox="1"/>
          <p:nvPr/>
        </p:nvSpPr>
        <p:spPr>
          <a:xfrm>
            <a:off x="4699952" y="1286061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7</a:t>
            </a:r>
            <a:endParaRPr lang="es-E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E8A55CB-8E41-4AA7-A658-50C8FAB55A9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51" y="230624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7DE7F99-FAD4-40F4-8037-BD8C69D8FFE1}"/>
              </a:ext>
            </a:extLst>
          </p:cNvPr>
          <p:cNvSpPr txBox="1"/>
          <p:nvPr/>
        </p:nvSpPr>
        <p:spPr>
          <a:xfrm>
            <a:off x="985124" y="240714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6</a:t>
            </a:r>
            <a:endParaRPr lang="es-E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DC8A49-A4A6-417A-BF6D-84894B06FDCD}"/>
              </a:ext>
            </a:extLst>
          </p:cNvPr>
          <p:cNvSpPr txBox="1"/>
          <p:nvPr/>
        </p:nvSpPr>
        <p:spPr>
          <a:xfrm>
            <a:off x="8329588" y="4590371"/>
            <a:ext cx="28012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/>
              <a:t>… : 9 = 4. </a:t>
            </a:r>
            <a:r>
              <a:rPr lang="es-ES_tradnl" sz="3200" b="1" dirty="0" err="1"/>
              <a:t>Số</a:t>
            </a:r>
            <a:r>
              <a:rPr lang="es-ES_tradnl" sz="3200" b="1" dirty="0"/>
              <a:t> </a:t>
            </a:r>
            <a:r>
              <a:rPr lang="es-ES_tradnl" sz="3200" b="1" dirty="0" err="1"/>
              <a:t>cần</a:t>
            </a:r>
            <a:r>
              <a:rPr lang="es-ES_tradnl" sz="3200" b="1" dirty="0"/>
              <a:t> </a:t>
            </a:r>
            <a:r>
              <a:rPr lang="es-ES_tradnl" sz="3200" b="1" dirty="0" err="1"/>
              <a:t>điền</a:t>
            </a:r>
            <a:r>
              <a:rPr lang="es-ES_tradnl" sz="3200" b="1" dirty="0"/>
              <a:t> </a:t>
            </a:r>
            <a:r>
              <a:rPr lang="es-ES_tradnl" sz="3200" b="1" dirty="0" err="1"/>
              <a:t>là</a:t>
            </a:r>
            <a:r>
              <a:rPr lang="es-ES_tradnl" sz="3200" b="1" dirty="0"/>
              <a:t> : </a:t>
            </a:r>
            <a:endParaRPr lang="es-ES" sz="3200" b="1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5BADA1D-1E32-4EA9-8048-B56140B19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1636" y="2966018"/>
            <a:ext cx="3122082" cy="3678854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25AAF7BF-38E1-41A9-B7E2-23DCD85348E5}"/>
              </a:ext>
            </a:extLst>
          </p:cNvPr>
          <p:cNvSpPr txBox="1"/>
          <p:nvPr/>
        </p:nvSpPr>
        <p:spPr>
          <a:xfrm>
            <a:off x="9357625" y="1436632"/>
            <a:ext cx="8691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4400" b="1" dirty="0"/>
              <a:t>36</a:t>
            </a:r>
            <a:endParaRPr lang="es-ES" sz="4400" b="1" dirty="0"/>
          </a:p>
        </p:txBody>
      </p:sp>
      <p:sp>
        <p:nvSpPr>
          <p:cNvPr id="33" name="Action Button: Go Forward or Next 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6098E68-30B7-43E8-8C4E-52BE42A59379}"/>
              </a:ext>
            </a:extLst>
          </p:cNvPr>
          <p:cNvSpPr/>
          <p:nvPr/>
        </p:nvSpPr>
        <p:spPr>
          <a:xfrm>
            <a:off x="10919019" y="6313717"/>
            <a:ext cx="841140" cy="413664"/>
          </a:xfrm>
          <a:prstGeom prst="actionButtonForwardNex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b="1" dirty="0" err="1"/>
              <a:t>next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27646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48148E-6 L 0.00338 0.3368 " pathEditMode="relative" rAng="0" ptsTypes="AA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16829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0043 0.35995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79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1.11771 0.0051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85" y="25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ike-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29" grpId="1"/>
      <p:bldP spid="32" grpId="0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DD8E8-C79B-4E68-A040-317C7A078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C407CC-D30A-4457-8DA1-AD1C3D6764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Visual search query image">
            <a:extLst>
              <a:ext uri="{FF2B5EF4-FFF2-40B4-BE49-F238E27FC236}">
                <a16:creationId xmlns:a16="http://schemas.microsoft.com/office/drawing/2014/main" id="{AEFCF8E7-5D18-430C-B6D5-C2975B6EA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80"/>
            <a:ext cx="12192000" cy="687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5CA9385-9698-44E9-9955-040D06DFF14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235" y="143655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EFFCFC-F74C-4BA8-B072-3483BF733C6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747" y="2264211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3070A7-964A-47C1-9077-DFE5E44873C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040" y="3074365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E54EC1-EBF9-4A83-BF3C-4E511DF373F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227" y="2237429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9205F3-1431-439D-A4B7-AC730B01D3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798" y="135625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242106-1A74-446F-9781-3B6CC074C9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689" y="1032723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82017BB-7B96-470D-BEB8-998D186C8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700" y="2426537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3355FD8-E806-4E80-AB5C-77B817934B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443" y="1681770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48EDB7C-4957-4B63-BCAF-1164E2BBD65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274" y="2991934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5DAF6FF-EBF3-4BE3-955F-2F8CC23D2A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347" y="240967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1FB3DDD-6EE1-481E-B0C8-DECC4BCA65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461" y="2357236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FD4B21A-FD11-45A0-B96B-BD96552C4254}"/>
              </a:ext>
            </a:extLst>
          </p:cNvPr>
          <p:cNvSpPr txBox="1"/>
          <p:nvPr/>
        </p:nvSpPr>
        <p:spPr>
          <a:xfrm>
            <a:off x="29031" y="6357258"/>
            <a:ext cx="897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_tradnl" sz="24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1/20</a:t>
            </a:r>
            <a:endParaRPr lang="es-ES" sz="24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55C8798-6D83-4AA4-A5A9-1D2C6F30AE16}"/>
              </a:ext>
            </a:extLst>
          </p:cNvPr>
          <p:cNvSpPr txBox="1"/>
          <p:nvPr/>
        </p:nvSpPr>
        <p:spPr>
          <a:xfrm>
            <a:off x="920785" y="2381243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</a:t>
            </a:r>
            <a:endParaRPr lang="es-E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5BEA5CF-91B8-4376-8DAF-5F6063D0B08E}"/>
              </a:ext>
            </a:extLst>
          </p:cNvPr>
          <p:cNvSpPr txBox="1"/>
          <p:nvPr/>
        </p:nvSpPr>
        <p:spPr>
          <a:xfrm>
            <a:off x="1615896" y="3167132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</a:t>
            </a:r>
            <a:endParaRPr lang="es-E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1FED7CE-4545-4652-B216-2445E1C29480}"/>
              </a:ext>
            </a:extLst>
          </p:cNvPr>
          <p:cNvSpPr txBox="1"/>
          <p:nvPr/>
        </p:nvSpPr>
        <p:spPr>
          <a:xfrm>
            <a:off x="2044010" y="1523907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7</a:t>
            </a:r>
            <a:endParaRPr lang="es-E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DA3BF1-70DB-4418-9B72-6B3950626403}"/>
              </a:ext>
            </a:extLst>
          </p:cNvPr>
          <p:cNvSpPr txBox="1"/>
          <p:nvPr/>
        </p:nvSpPr>
        <p:spPr>
          <a:xfrm>
            <a:off x="2393831" y="2332304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7</a:t>
            </a:r>
            <a:endParaRPr lang="es-E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CD70BC-EA90-49AF-A7D6-6E066EE9F22F}"/>
              </a:ext>
            </a:extLst>
          </p:cNvPr>
          <p:cNvSpPr txBox="1"/>
          <p:nvPr/>
        </p:nvSpPr>
        <p:spPr>
          <a:xfrm>
            <a:off x="3308324" y="2516880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2</a:t>
            </a:r>
            <a:endParaRPr lang="es-E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AB4134-65BF-4E59-8647-7E5655ECAF90}"/>
              </a:ext>
            </a:extLst>
          </p:cNvPr>
          <p:cNvSpPr txBox="1"/>
          <p:nvPr/>
        </p:nvSpPr>
        <p:spPr>
          <a:xfrm>
            <a:off x="4134126" y="3087305"/>
            <a:ext cx="848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8</a:t>
            </a:r>
            <a:endParaRPr lang="es-E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387D30-CDE4-4E5E-860C-F3CF9A290C14}"/>
              </a:ext>
            </a:extLst>
          </p:cNvPr>
          <p:cNvSpPr txBox="1"/>
          <p:nvPr/>
        </p:nvSpPr>
        <p:spPr>
          <a:xfrm>
            <a:off x="6215270" y="2465687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12</a:t>
            </a:r>
            <a:endParaRPr lang="es-E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AB6C67D-1F91-4CBB-B827-717E2FD94312}"/>
              </a:ext>
            </a:extLst>
          </p:cNvPr>
          <p:cNvSpPr txBox="1"/>
          <p:nvPr/>
        </p:nvSpPr>
        <p:spPr>
          <a:xfrm>
            <a:off x="5059208" y="2510153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42</a:t>
            </a:r>
            <a:endParaRPr lang="es-E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E843C0-09B4-49FD-977F-A78A0A4256A9}"/>
              </a:ext>
            </a:extLst>
          </p:cNvPr>
          <p:cNvSpPr txBox="1"/>
          <p:nvPr/>
        </p:nvSpPr>
        <p:spPr>
          <a:xfrm>
            <a:off x="3351287" y="144701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8</a:t>
            </a:r>
            <a:endParaRPr lang="es-E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881242A-14E3-43A1-B25B-2057BFAE3017}"/>
              </a:ext>
            </a:extLst>
          </p:cNvPr>
          <p:cNvSpPr txBox="1"/>
          <p:nvPr/>
        </p:nvSpPr>
        <p:spPr>
          <a:xfrm>
            <a:off x="4583461" y="1137481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4</a:t>
            </a:r>
            <a:endParaRPr lang="es-E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BA4EF2B-7358-4AB1-8465-6C8F3257EF9F}"/>
              </a:ext>
            </a:extLst>
          </p:cNvPr>
          <p:cNvSpPr txBox="1"/>
          <p:nvPr/>
        </p:nvSpPr>
        <p:spPr>
          <a:xfrm>
            <a:off x="5133512" y="1777366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36</a:t>
            </a:r>
            <a:endParaRPr lang="es-E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229AC70-7D1B-442C-90D2-1BE980ABA1C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743" y="1942192"/>
            <a:ext cx="632790" cy="6327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B8F29DE9-F25E-4060-8311-2A6D1BA201BE}"/>
              </a:ext>
            </a:extLst>
          </p:cNvPr>
          <p:cNvSpPr txBox="1"/>
          <p:nvPr/>
        </p:nvSpPr>
        <p:spPr>
          <a:xfrm>
            <a:off x="4191580" y="2037394"/>
            <a:ext cx="89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</a:t>
            </a:r>
            <a:endParaRPr lang="es-ES" dirty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C6C5416-0965-4312-8CF4-60E44843753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825" y="3140701"/>
            <a:ext cx="3122082" cy="3678854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015B0BF-D17C-4419-A540-C68115DF7672}"/>
              </a:ext>
            </a:extLst>
          </p:cNvPr>
          <p:cNvSpPr txBox="1"/>
          <p:nvPr/>
        </p:nvSpPr>
        <p:spPr>
          <a:xfrm>
            <a:off x="9223378" y="1436632"/>
            <a:ext cx="1234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b="1" dirty="0"/>
              <a:t>5 </a:t>
            </a:r>
            <a:r>
              <a:rPr lang="es-ES_tradnl" sz="2800" b="1" dirty="0" err="1"/>
              <a:t>viên</a:t>
            </a:r>
            <a:r>
              <a:rPr lang="es-ES_tradnl" sz="2800" b="1" dirty="0"/>
              <a:t> </a:t>
            </a:r>
            <a:r>
              <a:rPr lang="es-ES_tradnl" sz="2800" b="1" dirty="0" err="1"/>
              <a:t>bi</a:t>
            </a:r>
            <a:r>
              <a:rPr lang="es-ES_tradnl" sz="2800" b="1" dirty="0"/>
              <a:t> </a:t>
            </a:r>
            <a:endParaRPr lang="es-ES" sz="2800" b="1" dirty="0"/>
          </a:p>
        </p:txBody>
      </p:sp>
      <p:sp>
        <p:nvSpPr>
          <p:cNvPr id="32" name="Action Button: Go Forward or Next 3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19639D7-25BF-4447-8703-A5A7093FCA88}"/>
              </a:ext>
            </a:extLst>
          </p:cNvPr>
          <p:cNvSpPr/>
          <p:nvPr/>
        </p:nvSpPr>
        <p:spPr>
          <a:xfrm>
            <a:off x="10919019" y="6313717"/>
            <a:ext cx="841140" cy="413664"/>
          </a:xfrm>
          <a:prstGeom prst="actionButtonForwardNex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b="1" dirty="0" err="1"/>
              <a:t>next</a:t>
            </a:r>
            <a:endParaRPr lang="es-E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ABADAC1-A856-477A-B1A2-7DE4A5418F9B}"/>
                  </a:ext>
                </a:extLst>
              </p:cNvPr>
              <p:cNvSpPr txBox="1"/>
              <p:nvPr/>
            </p:nvSpPr>
            <p:spPr>
              <a:xfrm>
                <a:off x="8005578" y="4393568"/>
                <a:ext cx="3803163" cy="1723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_tradnl" sz="2400" b="1" dirty="0" smtClean="0">
                    <a:solidFill>
                      <a:srgbClr val="002060"/>
                    </a:solidFill>
                  </a:rPr>
                  <a:t>Anh </a:t>
                </a:r>
                <a:r>
                  <a:rPr lang="es-ES_tradnl" sz="2400" b="1" dirty="0" err="1">
                    <a:solidFill>
                      <a:srgbClr val="002060"/>
                    </a:solidFill>
                  </a:rPr>
                  <a:t>có</a:t>
                </a:r>
                <a:r>
                  <a:rPr lang="es-ES_tradnl" sz="2400" b="1" dirty="0">
                    <a:solidFill>
                      <a:srgbClr val="002060"/>
                    </a:solidFill>
                  </a:rPr>
                  <a:t> 45 </a:t>
                </a:r>
                <a:r>
                  <a:rPr lang="es-ES_tradnl" sz="2400" b="1" dirty="0" err="1">
                    <a:solidFill>
                      <a:srgbClr val="002060"/>
                    </a:solidFill>
                  </a:rPr>
                  <a:t>viên</a:t>
                </a:r>
                <a:r>
                  <a:rPr lang="es-ES_tradnl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_tradnl" sz="2400" b="1" dirty="0" err="1">
                    <a:solidFill>
                      <a:srgbClr val="002060"/>
                    </a:solidFill>
                  </a:rPr>
                  <a:t>bi</a:t>
                </a:r>
                <a:r>
                  <a:rPr lang="es-ES_tradnl" sz="2400" b="1" dirty="0">
                    <a:solidFill>
                      <a:srgbClr val="002060"/>
                    </a:solidFill>
                  </a:rPr>
                  <a:t>. </a:t>
                </a:r>
                <a:r>
                  <a:rPr lang="es-ES_tradnl" sz="2400" b="1" dirty="0" err="1">
                    <a:solidFill>
                      <a:srgbClr val="002060"/>
                    </a:solidFill>
                  </a:rPr>
                  <a:t>Anh</a:t>
                </a:r>
                <a:r>
                  <a:rPr lang="es-ES_tradnl" sz="2400" b="1" dirty="0">
                    <a:solidFill>
                      <a:srgbClr val="002060"/>
                    </a:solidFill>
                  </a:rPr>
                  <a:t> cho e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sz="2400" b="1" i="0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số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viên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bi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đó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.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Hỏi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anh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cho em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mấy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viên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s-ES" sz="2400" b="1" dirty="0" err="1">
                    <a:solidFill>
                      <a:srgbClr val="002060"/>
                    </a:solidFill>
                  </a:rPr>
                  <a:t>bi</a:t>
                </a:r>
                <a:r>
                  <a:rPr lang="es-ES" sz="2400" b="1" dirty="0">
                    <a:solidFill>
                      <a:srgbClr val="002060"/>
                    </a:solidFill>
                  </a:rPr>
                  <a:t>? 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ABADAC1-A856-477A-B1A2-7DE4A5418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578" y="4393568"/>
                <a:ext cx="3803163" cy="1723805"/>
              </a:xfrm>
              <a:prstGeom prst="rect">
                <a:avLst/>
              </a:prstGeom>
              <a:blipFill>
                <a:blip r:embed="rId8"/>
                <a:stretch>
                  <a:fillRect t="-2473" r="-1282" b="-7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46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uzzer_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00052 0.39121 " pathEditMode="relative" rAng="0" ptsTypes="AA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19560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33333E-6 L -0.00013 0.40463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20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81481E-6 L 0.92487 0.0041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263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ike-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29" grpId="1"/>
      <p:bldP spid="31" grpId="0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ectangle 172">
            <a:extLst>
              <a:ext uri="{FF2B5EF4-FFF2-40B4-BE49-F238E27FC236}">
                <a16:creationId xmlns:a16="http://schemas.microsoft.com/office/drawing/2014/main" id="{59674985-13ED-4809-B07E-85A00396DD1B}"/>
              </a:ext>
            </a:extLst>
          </p:cNvPr>
          <p:cNvSpPr/>
          <p:nvPr/>
        </p:nvSpPr>
        <p:spPr>
          <a:xfrm>
            <a:off x="0" y="-290293"/>
            <a:ext cx="12206514" cy="4572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7" name="Flowchart: Document 146">
            <a:extLst>
              <a:ext uri="{FF2B5EF4-FFF2-40B4-BE49-F238E27FC236}">
                <a16:creationId xmlns:a16="http://schemas.microsoft.com/office/drawing/2014/main" id="{91025EF1-E3F7-4113-953F-136410441A55}"/>
              </a:ext>
            </a:extLst>
          </p:cNvPr>
          <p:cNvSpPr/>
          <p:nvPr/>
        </p:nvSpPr>
        <p:spPr>
          <a:xfrm flipH="1" flipV="1">
            <a:off x="-70338" y="3909480"/>
            <a:ext cx="12262338" cy="1816413"/>
          </a:xfrm>
          <a:prstGeom prst="flowChartDocumen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rgbClr val="92D050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5" name="Flowchart: Document 144">
            <a:extLst>
              <a:ext uri="{FF2B5EF4-FFF2-40B4-BE49-F238E27FC236}">
                <a16:creationId xmlns:a16="http://schemas.microsoft.com/office/drawing/2014/main" id="{EC192068-C44F-4E13-A62C-FD2B048B25CE}"/>
              </a:ext>
            </a:extLst>
          </p:cNvPr>
          <p:cNvSpPr/>
          <p:nvPr/>
        </p:nvSpPr>
        <p:spPr>
          <a:xfrm flipV="1">
            <a:off x="-70338" y="4276577"/>
            <a:ext cx="12262338" cy="2606553"/>
          </a:xfrm>
          <a:prstGeom prst="flowChartDocumen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rgbClr val="92D050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9" name="Picture 148">
            <a:extLst>
              <a:ext uri="{FF2B5EF4-FFF2-40B4-BE49-F238E27FC236}">
                <a16:creationId xmlns:a16="http://schemas.microsoft.com/office/drawing/2014/main" id="{0533DB8A-5763-41AB-9BE3-1EF8C55051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599" y="153907"/>
            <a:ext cx="7291145" cy="6550185"/>
          </a:xfrm>
          <a:prstGeom prst="rect">
            <a:avLst/>
          </a:prstGeom>
          <a:effectLst>
            <a:outerShdw blurRad="76200" dist="152400" dir="18900000" sy="23000" kx="-1200000" algn="bl" rotWithShape="0">
              <a:prstClr val="black">
                <a:alpha val="20000"/>
              </a:prstClr>
            </a:outerShdw>
          </a:effec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376DDA2-2154-4689-8F44-835DB49269AF}"/>
              </a:ext>
            </a:extLst>
          </p:cNvPr>
          <p:cNvGrpSpPr/>
          <p:nvPr/>
        </p:nvGrpSpPr>
        <p:grpSpPr>
          <a:xfrm>
            <a:off x="2691271" y="2987527"/>
            <a:ext cx="3122082" cy="3678854"/>
            <a:chOff x="1205371" y="2987527"/>
            <a:chExt cx="3122082" cy="3678854"/>
          </a:xfrm>
        </p:grpSpPr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D4EDBF7F-A040-489B-9DD9-001236E5CC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9401" y="4276528"/>
              <a:ext cx="632790" cy="63279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E5929B31-C064-4E36-8583-45BE156D5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9063" y="4525904"/>
              <a:ext cx="632790" cy="63279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241D40DD-81CA-4939-8106-AC9612A6AA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5898" y="3141194"/>
              <a:ext cx="632790" cy="63279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18BE018-4D04-4A5E-94B0-EB9BEDFE92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5371" y="2987527"/>
              <a:ext cx="3122082" cy="3678854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677A95B-D583-424F-90DA-62D23A4AF559}"/>
              </a:ext>
            </a:extLst>
          </p:cNvPr>
          <p:cNvGrpSpPr/>
          <p:nvPr/>
        </p:nvGrpSpPr>
        <p:grpSpPr>
          <a:xfrm>
            <a:off x="7066289" y="3201084"/>
            <a:ext cx="3150713" cy="3428271"/>
            <a:chOff x="5580389" y="3201084"/>
            <a:chExt cx="3150713" cy="3428271"/>
          </a:xfrm>
        </p:grpSpPr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63F42B9F-D5E7-44D4-B57F-22D9EB011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06064" y="4510559"/>
              <a:ext cx="632790" cy="63279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A4DAC2BA-C1BD-472E-B12C-4D7362314B7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3424" y="4358957"/>
              <a:ext cx="632790" cy="63279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0096EC6-5AD2-40B1-8993-9E2E8D33A2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580389" y="3201084"/>
              <a:ext cx="3150713" cy="3428271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</p:pic>
      </p:grpSp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7FF9EFB2-47B4-4CDD-9AC1-40630D75BD22}"/>
              </a:ext>
            </a:extLst>
          </p:cNvPr>
          <p:cNvSpPr/>
          <p:nvPr/>
        </p:nvSpPr>
        <p:spPr>
          <a:xfrm>
            <a:off x="7930112" y="1644467"/>
            <a:ext cx="2857045" cy="1107776"/>
          </a:xfrm>
          <a:prstGeom prst="wedgeEllipseCallout">
            <a:avLst>
              <a:gd name="adj1" fmla="val -17034"/>
              <a:gd name="adj2" fmla="val 81583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400" b="1" dirty="0" err="1">
                <a:solidFill>
                  <a:srgbClr val="0070C0"/>
                </a:solidFill>
              </a:rPr>
              <a:t>Cảm</a:t>
            </a:r>
            <a:r>
              <a:rPr lang="es-ES_tradnl" sz="2400" b="1" dirty="0">
                <a:solidFill>
                  <a:srgbClr val="0070C0"/>
                </a:solidFill>
              </a:rPr>
              <a:t> </a:t>
            </a:r>
            <a:r>
              <a:rPr lang="es-ES_tradnl" sz="2400" b="1" dirty="0" err="1">
                <a:solidFill>
                  <a:srgbClr val="0070C0"/>
                </a:solidFill>
              </a:rPr>
              <a:t>ơn</a:t>
            </a:r>
            <a:r>
              <a:rPr lang="es-ES_tradnl" sz="2400" b="1" dirty="0">
                <a:solidFill>
                  <a:srgbClr val="0070C0"/>
                </a:solidFill>
              </a:rPr>
              <a:t> </a:t>
            </a:r>
            <a:r>
              <a:rPr lang="es-ES_tradnl" sz="2400" b="1" dirty="0" err="1">
                <a:solidFill>
                  <a:srgbClr val="0070C0"/>
                </a:solidFill>
              </a:rPr>
              <a:t>các</a:t>
            </a:r>
            <a:r>
              <a:rPr lang="es-ES_tradnl" sz="2400" b="1" dirty="0">
                <a:solidFill>
                  <a:srgbClr val="0070C0"/>
                </a:solidFill>
              </a:rPr>
              <a:t> </a:t>
            </a:r>
            <a:r>
              <a:rPr lang="es-ES_tradnl" sz="2400" b="1" dirty="0" err="1">
                <a:solidFill>
                  <a:srgbClr val="0070C0"/>
                </a:solidFill>
              </a:rPr>
              <a:t>bạn</a:t>
            </a:r>
            <a:r>
              <a:rPr lang="es-ES_tradnl" sz="2400" b="1" dirty="0">
                <a:solidFill>
                  <a:srgbClr val="0070C0"/>
                </a:solidFill>
              </a:rPr>
              <a:t> </a:t>
            </a:r>
            <a:r>
              <a:rPr lang="es-ES_tradnl" sz="2400" b="1" dirty="0" err="1">
                <a:solidFill>
                  <a:srgbClr val="0070C0"/>
                </a:solidFill>
              </a:rPr>
              <a:t>nhé</a:t>
            </a:r>
            <a:r>
              <a:rPr lang="es-ES_tradnl" sz="2400" b="1" dirty="0">
                <a:solidFill>
                  <a:srgbClr val="0070C0"/>
                </a:solidFill>
              </a:rPr>
              <a:t> !</a:t>
            </a:r>
            <a:endParaRPr lang="es-ES" sz="2400" b="1" dirty="0">
              <a:solidFill>
                <a:srgbClr val="0070C0"/>
              </a:solidFill>
            </a:endParaRPr>
          </a:p>
        </p:txBody>
      </p:sp>
      <p:sp>
        <p:nvSpPr>
          <p:cNvPr id="2" name="Arrow: Striped Right 1">
            <a:hlinkClick r:id="rId6" action="ppaction://hlinksldjump"/>
            <a:extLst>
              <a:ext uri="{FF2B5EF4-FFF2-40B4-BE49-F238E27FC236}">
                <a16:creationId xmlns:a16="http://schemas.microsoft.com/office/drawing/2014/main" id="{3A37C8B1-E79D-49B5-AE2B-98E085689010}"/>
              </a:ext>
            </a:extLst>
          </p:cNvPr>
          <p:cNvSpPr/>
          <p:nvPr/>
        </p:nvSpPr>
        <p:spPr>
          <a:xfrm>
            <a:off x="10772643" y="6007261"/>
            <a:ext cx="682781" cy="6220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19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>
            <a:extLst>
              <a:ext uri="{FF2B5EF4-FFF2-40B4-BE49-F238E27FC236}">
                <a16:creationId xmlns:a16="http://schemas.microsoft.com/office/drawing/2014/main" id="{9699BA07-0B64-489A-B386-974EFCCF7B69}"/>
              </a:ext>
            </a:extLst>
          </p:cNvPr>
          <p:cNvGrpSpPr/>
          <p:nvPr/>
        </p:nvGrpSpPr>
        <p:grpSpPr>
          <a:xfrm>
            <a:off x="5840919" y="1090907"/>
            <a:ext cx="510162" cy="84317"/>
            <a:chOff x="5878446" y="1252785"/>
            <a:chExt cx="849635" cy="140423"/>
          </a:xfrm>
        </p:grpSpPr>
        <p:sp>
          <p:nvSpPr>
            <p:cNvPr id="3" name="椭圆 11">
              <a:extLst>
                <a:ext uri="{FF2B5EF4-FFF2-40B4-BE49-F238E27FC236}">
                  <a16:creationId xmlns:a16="http://schemas.microsoft.com/office/drawing/2014/main" id="{E7F67AF9-932A-49E9-B510-EBA14EB30271}"/>
                </a:ext>
              </a:extLst>
            </p:cNvPr>
            <p:cNvSpPr/>
            <p:nvPr/>
          </p:nvSpPr>
          <p:spPr>
            <a:xfrm>
              <a:off x="5878446" y="1254658"/>
              <a:ext cx="138550" cy="138550"/>
            </a:xfrm>
            <a:prstGeom prst="ellipse">
              <a:avLst/>
            </a:prstGeom>
            <a:solidFill>
              <a:srgbClr val="89FF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HP001 4 hàng"/>
                <a:ea typeface="站酷快乐体2016修订版" panose="02010600030101010101" charset="-122"/>
              </a:endParaRPr>
            </a:p>
          </p:txBody>
        </p:sp>
        <p:sp>
          <p:nvSpPr>
            <p:cNvPr id="4" name="椭圆 12">
              <a:extLst>
                <a:ext uri="{FF2B5EF4-FFF2-40B4-BE49-F238E27FC236}">
                  <a16:creationId xmlns:a16="http://schemas.microsoft.com/office/drawing/2014/main" id="{475F9998-D310-41D3-BEC8-E5ABDAC95C85}"/>
                </a:ext>
              </a:extLst>
            </p:cNvPr>
            <p:cNvSpPr/>
            <p:nvPr/>
          </p:nvSpPr>
          <p:spPr>
            <a:xfrm>
              <a:off x="6118512" y="1254658"/>
              <a:ext cx="138550" cy="138550"/>
            </a:xfrm>
            <a:prstGeom prst="ellipse">
              <a:avLst/>
            </a:prstGeom>
            <a:solidFill>
              <a:srgbClr val="FABA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HP001 4 hàng"/>
                <a:ea typeface="站酷快乐体2016修订版" panose="02010600030101010101" charset="-122"/>
              </a:endParaRPr>
            </a:p>
          </p:txBody>
        </p:sp>
        <p:sp>
          <p:nvSpPr>
            <p:cNvPr id="5" name="椭圆 13">
              <a:extLst>
                <a:ext uri="{FF2B5EF4-FFF2-40B4-BE49-F238E27FC236}">
                  <a16:creationId xmlns:a16="http://schemas.microsoft.com/office/drawing/2014/main" id="{1FAE6C25-7081-4467-B0EF-B1525DCEE7E6}"/>
                </a:ext>
              </a:extLst>
            </p:cNvPr>
            <p:cNvSpPr/>
            <p:nvPr/>
          </p:nvSpPr>
          <p:spPr>
            <a:xfrm>
              <a:off x="6358578" y="1252785"/>
              <a:ext cx="138550" cy="138550"/>
            </a:xfrm>
            <a:prstGeom prst="ellipse">
              <a:avLst/>
            </a:prstGeom>
            <a:solidFill>
              <a:srgbClr val="B6B0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HP001 4 hàng"/>
                <a:ea typeface="站酷快乐体2016修订版" panose="02010600030101010101" charset="-122"/>
              </a:endParaRPr>
            </a:p>
          </p:txBody>
        </p:sp>
        <p:sp>
          <p:nvSpPr>
            <p:cNvPr id="6" name="椭圆 14">
              <a:extLst>
                <a:ext uri="{FF2B5EF4-FFF2-40B4-BE49-F238E27FC236}">
                  <a16:creationId xmlns:a16="http://schemas.microsoft.com/office/drawing/2014/main" id="{0888B4EF-1CB9-4AF9-AB59-E7292769FA93}"/>
                </a:ext>
              </a:extLst>
            </p:cNvPr>
            <p:cNvSpPr/>
            <p:nvPr/>
          </p:nvSpPr>
          <p:spPr>
            <a:xfrm>
              <a:off x="6589531" y="1252785"/>
              <a:ext cx="138550" cy="138550"/>
            </a:xfrm>
            <a:prstGeom prst="ellipse">
              <a:avLst/>
            </a:prstGeom>
            <a:solidFill>
              <a:srgbClr val="FDE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HP001 4 hàng"/>
                <a:ea typeface="站酷快乐体2016修订版" panose="02010600030101010101" charset="-122"/>
              </a:endParaRPr>
            </a:p>
          </p:txBody>
        </p:sp>
      </p:grpSp>
      <p:pic>
        <p:nvPicPr>
          <p:cNvPr id="7" name="Picture 1">
            <a:extLst>
              <a:ext uri="{FF2B5EF4-FFF2-40B4-BE49-F238E27FC236}">
                <a16:creationId xmlns:a16="http://schemas.microsoft.com/office/drawing/2014/main" id="{45BF5C5F-2875-4CFF-B237-E3188ADA1F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076" cy="696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">
            <a:extLst>
              <a:ext uri="{FF2B5EF4-FFF2-40B4-BE49-F238E27FC236}">
                <a16:creationId xmlns:a16="http://schemas.microsoft.com/office/drawing/2014/main" id="{A63F1B2C-A9F9-4335-8B9A-89096B741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020" y="1038950"/>
            <a:ext cx="7791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tư</a:t>
            </a:r>
            <a:r>
              <a:rPr lang="en-US" sz="3200" b="1" dirty="0" smtClean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ngày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8</a:t>
            </a:r>
            <a:r>
              <a:rPr lang="en-US" sz="3200" b="1" dirty="0" smtClean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tháng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12 </a:t>
            </a:r>
            <a:r>
              <a:rPr lang="en-US" sz="3200" b="1" dirty="0" err="1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năm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2021</a:t>
            </a:r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C2ACA3FB-B24E-412B-AFB7-80CAB9A6F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5722" y="1685901"/>
            <a:ext cx="480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FFFF"/>
                </a:solidFill>
                <a:latin typeface="HP001 4 hàng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4EC28D75-01D9-4BC4-9CF5-83746909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140" y="2395027"/>
            <a:ext cx="53393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FF00"/>
                </a:solidFill>
                <a:latin typeface="HP001 4 hàng"/>
                <a:cs typeface="Arial" panose="020B0604020202020204" pitchFamily="34" charset="0"/>
              </a:rPr>
              <a:t>Luyện</a:t>
            </a:r>
            <a:r>
              <a:rPr lang="en-US" sz="3200" b="1" dirty="0">
                <a:solidFill>
                  <a:srgbClr val="FFFF00"/>
                </a:solidFill>
                <a:latin typeface="HP001 4 hàng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HP001 4 hàng"/>
                <a:cs typeface="Arial" panose="020B0604020202020204" pitchFamily="34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HP001 4 hàng"/>
                <a:cs typeface="Arial" panose="020B0604020202020204" pitchFamily="34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40026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3000">
        <p:random/>
      </p:transition>
    </mc:Choice>
    <mc:Fallback xmlns="">
      <p:transition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601522386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455</Words>
  <Application>Microsoft Office PowerPoint</Application>
  <PresentationFormat>Widescreen</PresentationFormat>
  <Paragraphs>169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4" baseType="lpstr">
      <vt:lpstr>微软雅黑</vt:lpstr>
      <vt:lpstr>Arial</vt:lpstr>
      <vt:lpstr>Broadway</vt:lpstr>
      <vt:lpstr>Calibri</vt:lpstr>
      <vt:lpstr>Cambria Math</vt:lpstr>
      <vt:lpstr>等线</vt:lpstr>
      <vt:lpstr>HP001 4 hàng</vt:lpstr>
      <vt:lpstr>Jokerman</vt:lpstr>
      <vt:lpstr>Segoe UI Black</vt:lpstr>
      <vt:lpstr>Sitka Text</vt:lpstr>
      <vt:lpstr>Times New Roman</vt:lpstr>
      <vt:lpstr>VNI-Souvir</vt:lpstr>
      <vt:lpstr>华康海报体W12</vt:lpstr>
      <vt:lpstr>站酷快乐体2016修订版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2</dc:title>
  <dc:creator>小铺 PPT</dc:creator>
  <cp:lastModifiedBy>Admin</cp:lastModifiedBy>
  <cp:revision>65</cp:revision>
  <dcterms:created xsi:type="dcterms:W3CDTF">2018-10-21T02:10:10Z</dcterms:created>
  <dcterms:modified xsi:type="dcterms:W3CDTF">2021-12-05T09:33:44Z</dcterms:modified>
</cp:coreProperties>
</file>